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4E36" w:rsidRPr="00DC1D89" w:rsidRDefault="004B4E36" w:rsidP="004B4E36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DC1D89">
        <w:rPr>
          <w:rFonts w:ascii="Times New Roman" w:eastAsia="Calibri" w:hAnsi="Times New Roman" w:cs="Times New Roman"/>
          <w:b/>
          <w:sz w:val="28"/>
          <w:szCs w:val="28"/>
        </w:rPr>
        <w:t>МИНИСТЕРСТВО</w:t>
      </w:r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C1D89">
        <w:rPr>
          <w:rFonts w:ascii="Times New Roman" w:eastAsia="Calibri" w:hAnsi="Times New Roman" w:cs="Times New Roman"/>
          <w:b/>
          <w:sz w:val="28"/>
          <w:szCs w:val="28"/>
        </w:rPr>
        <w:t>НАУКИ</w:t>
      </w:r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C1D89">
        <w:rPr>
          <w:rFonts w:ascii="Times New Roman" w:eastAsia="Calibri" w:hAnsi="Times New Roman" w:cs="Times New Roman"/>
          <w:b/>
          <w:sz w:val="28"/>
          <w:szCs w:val="28"/>
        </w:rPr>
        <w:t>И</w:t>
      </w:r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C1D89">
        <w:rPr>
          <w:rFonts w:ascii="Times New Roman" w:eastAsia="Calibri" w:hAnsi="Times New Roman" w:cs="Times New Roman"/>
          <w:b/>
          <w:sz w:val="28"/>
          <w:szCs w:val="28"/>
        </w:rPr>
        <w:t>ВЫСШЕГО</w:t>
      </w:r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C1D89">
        <w:rPr>
          <w:rFonts w:ascii="Times New Roman" w:eastAsia="Calibri" w:hAnsi="Times New Roman" w:cs="Times New Roman"/>
          <w:b/>
          <w:sz w:val="28"/>
          <w:szCs w:val="28"/>
        </w:rPr>
        <w:t xml:space="preserve">ОБРАЗОВАНИЯ 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C1D89">
        <w:rPr>
          <w:rFonts w:ascii="Times New Roman" w:eastAsia="Calibri" w:hAnsi="Times New Roman" w:cs="Times New Roman"/>
          <w:b/>
          <w:sz w:val="28"/>
          <w:szCs w:val="28"/>
        </w:rPr>
        <w:t>РОССИЙСКОЙ</w:t>
      </w:r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C1D89">
        <w:rPr>
          <w:rFonts w:ascii="Times New Roman" w:eastAsia="Calibri" w:hAnsi="Times New Roman" w:cs="Times New Roman"/>
          <w:b/>
          <w:sz w:val="28"/>
          <w:szCs w:val="28"/>
        </w:rPr>
        <w:t>ФЕДЕРАЦИИ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C1D89">
        <w:rPr>
          <w:rFonts w:ascii="Times New Roman" w:eastAsia="Calibri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«</w:t>
      </w:r>
      <w:proofErr w:type="gramStart"/>
      <w:r w:rsidRPr="00DC1D89">
        <w:rPr>
          <w:rFonts w:ascii="Times New Roman" w:eastAsia="Calibri" w:hAnsi="Times New Roman" w:cs="Times New Roman"/>
          <w:sz w:val="28"/>
          <w:szCs w:val="28"/>
        </w:rPr>
        <w:t>Казанский</w:t>
      </w:r>
      <w:proofErr w:type="gramEnd"/>
      <w:r w:rsidRPr="00DC1D89">
        <w:rPr>
          <w:rFonts w:ascii="Times New Roman" w:eastAsia="Calibri" w:hAnsi="Times New Roman" w:cs="Times New Roman"/>
          <w:sz w:val="28"/>
          <w:szCs w:val="28"/>
        </w:rPr>
        <w:t xml:space="preserve"> национальный исследовательский технический 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C1D89">
        <w:rPr>
          <w:rFonts w:ascii="Times New Roman" w:eastAsia="Calibri" w:hAnsi="Times New Roman" w:cs="Times New Roman"/>
          <w:sz w:val="28"/>
          <w:szCs w:val="28"/>
        </w:rPr>
        <w:t>университет им. А.Н. Туполева-КАИ»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DC1D89">
        <w:rPr>
          <w:rFonts w:ascii="Times New Roman" w:eastAsia="Calibri" w:hAnsi="Times New Roman" w:cs="Times New Roman"/>
          <w:sz w:val="28"/>
          <w:szCs w:val="28"/>
        </w:rPr>
        <w:t>(КНИТУ-КАИ)</w:t>
      </w:r>
    </w:p>
    <w:p w:rsidR="004B4E36" w:rsidRPr="00DC1D89" w:rsidRDefault="004B4E36" w:rsidP="004B4E36">
      <w:pPr>
        <w:suppressAutoHyphens/>
        <w:spacing w:after="0" w:line="240" w:lineRule="auto"/>
        <w:jc w:val="center"/>
        <w:rPr>
          <w:rFonts w:ascii="Times New Roman" w:hAnsi="Times New Roman" w:cs="Times New Roman"/>
        </w:rPr>
      </w:pPr>
      <w:proofErr w:type="spellStart"/>
      <w:r w:rsidRPr="00DC1D89">
        <w:rPr>
          <w:rFonts w:ascii="Times New Roman" w:hAnsi="Times New Roman" w:cs="Times New Roman"/>
          <w:bCs/>
          <w:sz w:val="28"/>
          <w:szCs w:val="28"/>
        </w:rPr>
        <w:t>Чистопольский</w:t>
      </w:r>
      <w:proofErr w:type="spellEnd"/>
      <w:r w:rsidRPr="00DC1D89">
        <w:rPr>
          <w:rFonts w:ascii="Times New Roman" w:hAnsi="Times New Roman" w:cs="Times New Roman"/>
          <w:bCs/>
          <w:sz w:val="28"/>
          <w:szCs w:val="28"/>
        </w:rPr>
        <w:t xml:space="preserve"> филиал «Восток»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C1D89">
        <w:rPr>
          <w:rFonts w:ascii="Times New Roman" w:hAnsi="Times New Roman" w:cs="Times New Roman"/>
          <w:b/>
          <w:sz w:val="28"/>
          <w:szCs w:val="28"/>
        </w:rPr>
        <w:t>МЕТОДИЧЕСКИЕ УКАЗАНИЯ К ПРАКТИЧЕСКИМ ЗАНЯТИЯМ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C1D89">
        <w:rPr>
          <w:rFonts w:ascii="Times New Roman" w:hAnsi="Times New Roman" w:cs="Times New Roman"/>
          <w:sz w:val="28"/>
          <w:szCs w:val="28"/>
        </w:rPr>
        <w:t>по дисциплине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</w:rPr>
        <w:t>БИЗНЕС-</w:t>
      </w:r>
      <w:r w:rsidR="00303BA2">
        <w:rPr>
          <w:rFonts w:ascii="Times New Roman" w:hAnsi="Times New Roman" w:cs="Times New Roman"/>
          <w:b/>
          <w:color w:val="000000"/>
          <w:sz w:val="28"/>
          <w:szCs w:val="28"/>
        </w:rPr>
        <w:t>МОДЕЛИ В МАЛОМ И СРЕДНЕМ БИЗНЕСЕ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4E36" w:rsidRPr="00895DB3" w:rsidRDefault="004B4E36" w:rsidP="004B4E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95DB3">
        <w:rPr>
          <w:rFonts w:ascii="Times New Roman" w:hAnsi="Times New Roman" w:cs="Times New Roman"/>
          <w:sz w:val="28"/>
          <w:szCs w:val="28"/>
        </w:rPr>
        <w:t xml:space="preserve">Индекс по учебному плану: </w:t>
      </w:r>
      <w:r w:rsidRPr="00895DB3">
        <w:rPr>
          <w:rFonts w:ascii="Times New Roman" w:hAnsi="Times New Roman" w:cs="Times New Roman"/>
          <w:b/>
          <w:sz w:val="28"/>
          <w:szCs w:val="28"/>
        </w:rPr>
        <w:t>Б</w:t>
      </w:r>
      <w:proofErr w:type="gramStart"/>
      <w:r w:rsidRPr="00895DB3">
        <w:rPr>
          <w:rFonts w:ascii="Times New Roman" w:hAnsi="Times New Roman" w:cs="Times New Roman"/>
          <w:b/>
          <w:sz w:val="28"/>
          <w:szCs w:val="28"/>
        </w:rPr>
        <w:t>1</w:t>
      </w:r>
      <w:proofErr w:type="gramEnd"/>
      <w:r w:rsidRPr="00895DB3">
        <w:rPr>
          <w:rFonts w:ascii="Times New Roman" w:hAnsi="Times New Roman" w:cs="Times New Roman"/>
          <w:b/>
          <w:sz w:val="28"/>
          <w:szCs w:val="28"/>
        </w:rPr>
        <w:t>.В.ДВ.</w:t>
      </w:r>
      <w:r>
        <w:rPr>
          <w:rFonts w:ascii="Times New Roman" w:hAnsi="Times New Roman" w:cs="Times New Roman"/>
          <w:b/>
          <w:sz w:val="28"/>
          <w:szCs w:val="28"/>
        </w:rPr>
        <w:t>05</w:t>
      </w:r>
      <w:r w:rsidRPr="00895DB3">
        <w:rPr>
          <w:rFonts w:ascii="Times New Roman" w:hAnsi="Times New Roman" w:cs="Times New Roman"/>
          <w:b/>
          <w:sz w:val="28"/>
          <w:szCs w:val="28"/>
        </w:rPr>
        <w:t>.0</w:t>
      </w:r>
      <w:r w:rsidR="00303BA2">
        <w:rPr>
          <w:rFonts w:ascii="Times New Roman" w:hAnsi="Times New Roman" w:cs="Times New Roman"/>
          <w:b/>
          <w:sz w:val="28"/>
          <w:szCs w:val="28"/>
        </w:rPr>
        <w:t>2</w:t>
      </w:r>
    </w:p>
    <w:p w:rsidR="004B4E36" w:rsidRPr="00895DB3" w:rsidRDefault="004B4E36" w:rsidP="004B4E36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95DB3">
        <w:rPr>
          <w:rFonts w:ascii="Times New Roman" w:hAnsi="Times New Roman" w:cs="Times New Roman"/>
          <w:sz w:val="28"/>
          <w:szCs w:val="28"/>
        </w:rPr>
        <w:t xml:space="preserve">Направление подготовки: </w:t>
      </w:r>
      <w:r w:rsidRPr="00895DB3">
        <w:rPr>
          <w:rFonts w:ascii="Times New Roman" w:hAnsi="Times New Roman" w:cs="Times New Roman"/>
          <w:b/>
          <w:sz w:val="28"/>
          <w:szCs w:val="28"/>
        </w:rPr>
        <w:t xml:space="preserve">38.03.05 Бизнес-информатика </w:t>
      </w:r>
      <w:r w:rsidRPr="00895DB3">
        <w:rPr>
          <w:rFonts w:ascii="Times New Roman" w:hAnsi="Times New Roman" w:cs="Times New Roman"/>
          <w:b/>
          <w:sz w:val="28"/>
          <w:szCs w:val="28"/>
        </w:rPr>
        <w:cr/>
      </w:r>
      <w:r w:rsidRPr="00895DB3">
        <w:rPr>
          <w:rFonts w:ascii="Times New Roman" w:hAnsi="Times New Roman" w:cs="Times New Roman"/>
          <w:sz w:val="28"/>
          <w:szCs w:val="28"/>
        </w:rPr>
        <w:t xml:space="preserve">Квалификация: </w:t>
      </w:r>
      <w:r w:rsidRPr="00895DB3">
        <w:rPr>
          <w:rFonts w:ascii="Times New Roman" w:hAnsi="Times New Roman" w:cs="Times New Roman"/>
          <w:b/>
          <w:sz w:val="28"/>
          <w:szCs w:val="28"/>
        </w:rPr>
        <w:t>Бакалавр</w:t>
      </w:r>
    </w:p>
    <w:p w:rsidR="004B4E36" w:rsidRPr="00895DB3" w:rsidRDefault="004B4E36" w:rsidP="004B4E36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95DB3">
        <w:rPr>
          <w:rFonts w:ascii="Times New Roman" w:hAnsi="Times New Roman" w:cs="Times New Roman"/>
          <w:sz w:val="28"/>
          <w:szCs w:val="28"/>
        </w:rPr>
        <w:t>Профиль подготовки: Информационные технологии в бизнесе</w:t>
      </w:r>
    </w:p>
    <w:p w:rsidR="004B4E36" w:rsidRPr="00895DB3" w:rsidRDefault="004B4E36" w:rsidP="004B4E36">
      <w:pPr>
        <w:tabs>
          <w:tab w:val="left" w:pos="5812"/>
        </w:tabs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895DB3">
        <w:rPr>
          <w:rFonts w:ascii="Times New Roman" w:hAnsi="Times New Roman" w:cs="Times New Roman"/>
          <w:color w:val="000000"/>
          <w:sz w:val="28"/>
          <w:szCs w:val="28"/>
        </w:rPr>
        <w:t xml:space="preserve">Вид профессиональной деятельности: </w:t>
      </w:r>
      <w:r w:rsidRPr="00895DB3">
        <w:rPr>
          <w:rFonts w:ascii="Times New Roman" w:hAnsi="Times New Roman" w:cs="Times New Roman"/>
          <w:b/>
          <w:color w:val="000000"/>
          <w:sz w:val="28"/>
          <w:szCs w:val="28"/>
        </w:rPr>
        <w:t>проектный,</w:t>
      </w:r>
    </w:p>
    <w:p w:rsidR="004B4E36" w:rsidRPr="00895DB3" w:rsidRDefault="004B4E36" w:rsidP="004B4E36">
      <w:pPr>
        <w:suppressAutoHyphens/>
        <w:spacing w:after="0" w:line="240" w:lineRule="auto"/>
        <w:rPr>
          <w:rFonts w:ascii="Times New Roman" w:hAnsi="Times New Roman" w:cs="Times New Roman"/>
        </w:rPr>
      </w:pPr>
      <w:r w:rsidRPr="00895DB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                                         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</w:t>
      </w:r>
      <w:r w:rsidRPr="00895DB3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       аналитический</w:t>
      </w:r>
    </w:p>
    <w:p w:rsidR="004B4E36" w:rsidRPr="00895DB3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895DB3" w:rsidRDefault="004B4E36" w:rsidP="004B4E36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C1D89">
        <w:rPr>
          <w:rFonts w:ascii="Times New Roman" w:hAnsi="Times New Roman" w:cs="Times New Roman"/>
          <w:color w:val="000000"/>
          <w:sz w:val="28"/>
          <w:szCs w:val="28"/>
        </w:rPr>
        <w:t>Рекомендовано УМК ЧФ КНИТУ-КАИ</w:t>
      </w: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</w:p>
    <w:p w:rsidR="004B4E36" w:rsidRPr="00DC1D89" w:rsidRDefault="004B4E36" w:rsidP="004B4E36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DC1D89">
        <w:rPr>
          <w:rFonts w:ascii="Times New Roman" w:hAnsi="Times New Roman" w:cs="Times New Roman"/>
          <w:color w:val="000000"/>
          <w:sz w:val="28"/>
          <w:szCs w:val="28"/>
        </w:rPr>
        <w:t>Чистополь</w:t>
      </w:r>
    </w:p>
    <w:p w:rsidR="004B4E36" w:rsidRPr="00DC1D89" w:rsidRDefault="004B4E36" w:rsidP="004B4E36">
      <w:pPr>
        <w:suppressAutoHyphens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DC1D89">
        <w:rPr>
          <w:rFonts w:ascii="Times New Roman" w:hAnsi="Times New Roman" w:cs="Times New Roman"/>
          <w:color w:val="000000"/>
          <w:sz w:val="28"/>
          <w:szCs w:val="28"/>
        </w:rPr>
        <w:t>202</w:t>
      </w:r>
      <w:r w:rsidR="008066CF">
        <w:rPr>
          <w:rFonts w:ascii="Times New Roman" w:hAnsi="Times New Roman" w:cs="Times New Roman"/>
          <w:color w:val="000000"/>
          <w:sz w:val="28"/>
          <w:szCs w:val="28"/>
        </w:rPr>
        <w:t>2</w:t>
      </w:r>
      <w:bookmarkStart w:id="0" w:name="_GoBack"/>
      <w:bookmarkEnd w:id="0"/>
      <w:r w:rsidRPr="00DC1D89">
        <w:rPr>
          <w:rFonts w:ascii="Times New Roman" w:hAnsi="Times New Roman" w:cs="Times New Roman"/>
          <w:color w:val="000000"/>
          <w:sz w:val="28"/>
          <w:szCs w:val="28"/>
        </w:rPr>
        <w:t xml:space="preserve"> г.</w:t>
      </w:r>
    </w:p>
    <w:p w:rsidR="00781B5E" w:rsidRDefault="00781B5E" w:rsidP="0088403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81B5E" w:rsidRDefault="00781B5E" w:rsidP="0088403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84032" w:rsidRPr="00884032" w:rsidRDefault="00884032" w:rsidP="0088403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4032">
        <w:rPr>
          <w:rFonts w:ascii="Times New Roman" w:hAnsi="Times New Roman" w:cs="Times New Roman"/>
          <w:b/>
          <w:sz w:val="28"/>
          <w:szCs w:val="28"/>
        </w:rPr>
        <w:t>ПРАКТИЧЕСКАЯ РАБОТА № 1</w:t>
      </w:r>
    </w:p>
    <w:p w:rsidR="00884032" w:rsidRPr="00884032" w:rsidRDefault="00884032" w:rsidP="00884032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84032">
        <w:rPr>
          <w:rFonts w:ascii="Times New Roman" w:hAnsi="Times New Roman" w:cs="Times New Roman"/>
          <w:b/>
          <w:sz w:val="28"/>
          <w:szCs w:val="28"/>
        </w:rPr>
        <w:t xml:space="preserve">Тема: «Разработка структуры </w:t>
      </w:r>
      <w:proofErr w:type="gramStart"/>
      <w:r w:rsidRPr="00884032">
        <w:rPr>
          <w:rFonts w:ascii="Times New Roman" w:hAnsi="Times New Roman" w:cs="Times New Roman"/>
          <w:b/>
          <w:sz w:val="28"/>
          <w:szCs w:val="28"/>
        </w:rPr>
        <w:t>бизнес-</w:t>
      </w:r>
      <w:r w:rsidR="00303BA2">
        <w:rPr>
          <w:rFonts w:ascii="Times New Roman" w:hAnsi="Times New Roman" w:cs="Times New Roman"/>
          <w:b/>
          <w:sz w:val="28"/>
          <w:szCs w:val="28"/>
        </w:rPr>
        <w:t>модели</w:t>
      </w:r>
      <w:proofErr w:type="gramEnd"/>
      <w:r w:rsidRPr="00884032">
        <w:rPr>
          <w:rFonts w:ascii="Times New Roman" w:hAnsi="Times New Roman" w:cs="Times New Roman"/>
          <w:b/>
          <w:sz w:val="28"/>
          <w:szCs w:val="28"/>
        </w:rPr>
        <w:t xml:space="preserve"> деятельности </w:t>
      </w:r>
      <w:r>
        <w:rPr>
          <w:rFonts w:ascii="Times New Roman" w:hAnsi="Times New Roman" w:cs="Times New Roman"/>
          <w:b/>
          <w:sz w:val="28"/>
          <w:szCs w:val="28"/>
        </w:rPr>
        <w:t>п</w:t>
      </w:r>
      <w:r w:rsidRPr="00884032">
        <w:rPr>
          <w:rFonts w:ascii="Times New Roman" w:hAnsi="Times New Roman" w:cs="Times New Roman"/>
          <w:b/>
          <w:sz w:val="28"/>
          <w:szCs w:val="28"/>
        </w:rPr>
        <w:t>редприятия сферы услуг»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b/>
          <w:i/>
          <w:sz w:val="28"/>
          <w:szCs w:val="28"/>
        </w:rPr>
        <w:t>Цели работы</w:t>
      </w:r>
      <w:r w:rsidRPr="0088403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1. Изучить теоретические основы </w:t>
      </w:r>
      <w:proofErr w:type="gramStart"/>
      <w:r w:rsidRPr="00884032">
        <w:rPr>
          <w:rFonts w:ascii="Times New Roman" w:hAnsi="Times New Roman" w:cs="Times New Roman"/>
          <w:sz w:val="28"/>
          <w:szCs w:val="28"/>
        </w:rPr>
        <w:t>бизнес-планирования</w:t>
      </w:r>
      <w:proofErr w:type="gramEnd"/>
      <w:r w:rsidRPr="00884032">
        <w:rPr>
          <w:rFonts w:ascii="Times New Roman" w:hAnsi="Times New Roman" w:cs="Times New Roman"/>
          <w:sz w:val="28"/>
          <w:szCs w:val="28"/>
        </w:rPr>
        <w:t xml:space="preserve"> в сфере услуг (туризме, гостиничном хозяйстве, ресторанном бизнесе)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2. Рассмотреть существующие методики создания бизнес-планов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3. Научиться разрабатывать структуру бизнес-плана, в полной мере соответствующего его целям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4. Научиться выделять наиболее значимую информацию отдельных разделов бизнес-плана. </w:t>
      </w:r>
      <w:r w:rsidRPr="00884032">
        <w:rPr>
          <w:rFonts w:ascii="Times New Roman" w:hAnsi="Times New Roman" w:cs="Times New Roman"/>
          <w:b/>
          <w:i/>
          <w:sz w:val="28"/>
          <w:szCs w:val="28"/>
        </w:rPr>
        <w:t>Методические рекомендации по выполнению работы</w:t>
      </w:r>
      <w:r w:rsidRPr="0088403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>Практическое задание выполняется индивидуально в течение двух практических занятий, темы создания бизнес-планов согласовываются с преподавателем. Практическое задание состоит из нескольких этапов, которые позволяют: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-последовательно изучить теоретический материал по </w:t>
      </w:r>
      <w:proofErr w:type="gramStart"/>
      <w:r w:rsidRPr="00884032">
        <w:rPr>
          <w:rFonts w:ascii="Times New Roman" w:hAnsi="Times New Roman" w:cs="Times New Roman"/>
          <w:sz w:val="28"/>
          <w:szCs w:val="28"/>
        </w:rPr>
        <w:t>бизнес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884032">
        <w:rPr>
          <w:rFonts w:ascii="Times New Roman" w:hAnsi="Times New Roman" w:cs="Times New Roman"/>
          <w:sz w:val="28"/>
          <w:szCs w:val="28"/>
        </w:rPr>
        <w:t>планированию</w:t>
      </w:r>
      <w:proofErr w:type="gramEnd"/>
      <w:r w:rsidRPr="00884032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- приобрести навыки по анализу методик, с вязанных с составлением бизнес-планов;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>- подготовить прое</w:t>
      </w:r>
      <w:proofErr w:type="gramStart"/>
      <w:r w:rsidRPr="00884032">
        <w:rPr>
          <w:rFonts w:ascii="Times New Roman" w:hAnsi="Times New Roman" w:cs="Times New Roman"/>
          <w:sz w:val="28"/>
          <w:szCs w:val="28"/>
        </w:rPr>
        <w:t>кт стр</w:t>
      </w:r>
      <w:proofErr w:type="gramEnd"/>
      <w:r w:rsidRPr="00884032">
        <w:rPr>
          <w:rFonts w:ascii="Times New Roman" w:hAnsi="Times New Roman" w:cs="Times New Roman"/>
          <w:sz w:val="28"/>
          <w:szCs w:val="28"/>
        </w:rPr>
        <w:t xml:space="preserve">уктуры бизнес-плана предприятия сферы услуг, необходимого для написания курсовой работы по дисциплине «Планирование на предприятии»;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- составить резюме бизнес-плана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>Отчет о выполнении практического задания необходимо представить на листах формата А</w:t>
      </w:r>
      <w:proofErr w:type="gramStart"/>
      <w:r w:rsidRPr="00884032">
        <w:rPr>
          <w:rFonts w:ascii="Times New Roman" w:hAnsi="Times New Roman" w:cs="Times New Roman"/>
          <w:sz w:val="28"/>
          <w:szCs w:val="28"/>
        </w:rPr>
        <w:t>4</w:t>
      </w:r>
      <w:proofErr w:type="gramEnd"/>
      <w:r w:rsidRPr="00884032">
        <w:rPr>
          <w:rFonts w:ascii="Times New Roman" w:hAnsi="Times New Roman" w:cs="Times New Roman"/>
          <w:sz w:val="28"/>
          <w:szCs w:val="28"/>
        </w:rPr>
        <w:t xml:space="preserve"> в печатной форме, либо написанный от руки. Титульный лист задания оформляется в соответствии со всеми предъявляемыми требованиями. Он содержит четко сформулированную цель создания бизнес-плана. В работе должен быть представлен перечень разделов проектируемого бизнес-плана. Следует внести пояснения к разделам, включаемым в бизнес-план (дается характеристика информации, которая будет содержаться в отдельных разделах бизнес-плана, перечень необходимых документов, таблиц, рисунков, показателей, а также формул для расчетов). Завершает работу текст резюме бизнес-плана (1- 2 стр.)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b/>
          <w:i/>
          <w:sz w:val="28"/>
          <w:szCs w:val="28"/>
        </w:rPr>
        <w:t>Содержание отчета</w:t>
      </w:r>
      <w:r w:rsidRPr="0088403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1. Титульный лист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2. Структура бизнес-плана (перечень включаемых разделов). </w:t>
      </w:r>
    </w:p>
    <w:p w:rsidR="00884032" w:rsidRP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 xml:space="preserve">3. Содержание разделов бизнес-плана (только перечень необходимой в документе информации). </w:t>
      </w: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84032">
        <w:rPr>
          <w:rFonts w:ascii="Times New Roman" w:hAnsi="Times New Roman" w:cs="Times New Roman"/>
          <w:sz w:val="28"/>
          <w:szCs w:val="28"/>
        </w:rPr>
        <w:t>4. Резюме бизнес-плана.</w:t>
      </w: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81B5E" w:rsidRDefault="00781B5E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81B5E" w:rsidRDefault="00781B5E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81B5E" w:rsidRDefault="00781B5E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84032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84032" w:rsidRPr="00E336B7" w:rsidRDefault="00884032" w:rsidP="00E336B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36B7">
        <w:rPr>
          <w:rFonts w:ascii="Times New Roman" w:hAnsi="Times New Roman" w:cs="Times New Roman"/>
          <w:b/>
          <w:sz w:val="28"/>
          <w:szCs w:val="28"/>
        </w:rPr>
        <w:t>ПРАКТИЧЕСКАЯ РАБОТА № 2</w:t>
      </w:r>
    </w:p>
    <w:p w:rsidR="00884032" w:rsidRPr="00E336B7" w:rsidRDefault="00884032" w:rsidP="00E336B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336B7">
        <w:rPr>
          <w:rFonts w:ascii="Times New Roman" w:hAnsi="Times New Roman" w:cs="Times New Roman"/>
          <w:b/>
          <w:sz w:val="28"/>
          <w:szCs w:val="28"/>
        </w:rPr>
        <w:t>Тема: «Анализ показателей выполнения плана по производству и реализации продукции»</w:t>
      </w:r>
    </w:p>
    <w:p w:rsidR="00884032" w:rsidRPr="00E336B7" w:rsidRDefault="00884032" w:rsidP="00E336B7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>Исходная информац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1700"/>
        <w:gridCol w:w="2393"/>
        <w:gridCol w:w="2393"/>
      </w:tblGrid>
      <w:tr w:rsidR="00884032" w:rsidRPr="00781B5E" w:rsidTr="00E336B7">
        <w:tc>
          <w:tcPr>
            <w:tcW w:w="3085" w:type="dxa"/>
          </w:tcPr>
          <w:p w:rsidR="00884032" w:rsidRPr="00781B5E" w:rsidRDefault="00884032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Показатель</w:t>
            </w:r>
          </w:p>
        </w:tc>
        <w:tc>
          <w:tcPr>
            <w:tcW w:w="1700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Ед. измерения</w:t>
            </w:r>
          </w:p>
        </w:tc>
        <w:tc>
          <w:tcPr>
            <w:tcW w:w="2393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Плановое значение за год</w:t>
            </w:r>
          </w:p>
        </w:tc>
        <w:tc>
          <w:tcPr>
            <w:tcW w:w="2393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Отчетное значение за месяц</w:t>
            </w:r>
          </w:p>
        </w:tc>
      </w:tr>
      <w:tr w:rsidR="00884032" w:rsidRPr="00781B5E" w:rsidTr="00E336B7">
        <w:tc>
          <w:tcPr>
            <w:tcW w:w="3085" w:type="dxa"/>
          </w:tcPr>
          <w:p w:rsidR="00884032" w:rsidRPr="00781B5E" w:rsidRDefault="00884032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Объем производства</w:t>
            </w:r>
          </w:p>
        </w:tc>
        <w:tc>
          <w:tcPr>
            <w:tcW w:w="1700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2393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00 000</w:t>
            </w:r>
          </w:p>
        </w:tc>
        <w:tc>
          <w:tcPr>
            <w:tcW w:w="2393" w:type="dxa"/>
          </w:tcPr>
          <w:p w:rsidR="00884032" w:rsidRPr="00781B5E" w:rsidRDefault="0088403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8 000</w:t>
            </w:r>
          </w:p>
        </w:tc>
      </w:tr>
      <w:tr w:rsidR="00C92CD9" w:rsidRPr="00781B5E" w:rsidTr="00E336B7">
        <w:tc>
          <w:tcPr>
            <w:tcW w:w="3085" w:type="dxa"/>
          </w:tcPr>
          <w:p w:rsidR="00C92CD9" w:rsidRPr="00781B5E" w:rsidRDefault="00C92CD9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Объем реализации</w:t>
            </w:r>
          </w:p>
        </w:tc>
        <w:tc>
          <w:tcPr>
            <w:tcW w:w="1700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шт.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00 000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8 000</w:t>
            </w:r>
          </w:p>
        </w:tc>
      </w:tr>
      <w:tr w:rsidR="00C92CD9" w:rsidRPr="00781B5E" w:rsidTr="00E336B7">
        <w:tc>
          <w:tcPr>
            <w:tcW w:w="3085" w:type="dxa"/>
          </w:tcPr>
          <w:p w:rsidR="00C92CD9" w:rsidRPr="00781B5E" w:rsidRDefault="00C92CD9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Цена реализации</w:t>
            </w:r>
          </w:p>
        </w:tc>
        <w:tc>
          <w:tcPr>
            <w:tcW w:w="1700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руб./мес.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C92CD9" w:rsidRPr="00781B5E" w:rsidTr="00E336B7">
        <w:tc>
          <w:tcPr>
            <w:tcW w:w="3085" w:type="dxa"/>
          </w:tcPr>
          <w:p w:rsidR="00C92CD9" w:rsidRPr="00781B5E" w:rsidRDefault="00C92CD9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Затраты на материалы</w:t>
            </w:r>
          </w:p>
        </w:tc>
        <w:tc>
          <w:tcPr>
            <w:tcW w:w="1700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00 000 (1000 000 кг)</w:t>
            </w:r>
          </w:p>
        </w:tc>
        <w:tc>
          <w:tcPr>
            <w:tcW w:w="2393" w:type="dxa"/>
          </w:tcPr>
          <w:p w:rsidR="00C92CD9" w:rsidRPr="00781B5E" w:rsidRDefault="00C92CD9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8 100 (9 000 кг)</w:t>
            </w:r>
          </w:p>
        </w:tc>
      </w:tr>
      <w:tr w:rsidR="00E948D2" w:rsidRPr="00781B5E" w:rsidTr="00E336B7">
        <w:tc>
          <w:tcPr>
            <w:tcW w:w="3085" w:type="dxa"/>
          </w:tcPr>
          <w:p w:rsidR="00E948D2" w:rsidRPr="00781B5E" w:rsidRDefault="00E948D2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Затраты на оплату труда</w:t>
            </w:r>
          </w:p>
        </w:tc>
        <w:tc>
          <w:tcPr>
            <w:tcW w:w="1700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50 000 (25 000 ч)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2 600 (1 800 ч)</w:t>
            </w:r>
          </w:p>
        </w:tc>
      </w:tr>
      <w:tr w:rsidR="00E948D2" w:rsidRPr="00781B5E" w:rsidTr="00E336B7">
        <w:tc>
          <w:tcPr>
            <w:tcW w:w="3085" w:type="dxa"/>
          </w:tcPr>
          <w:p w:rsidR="00E948D2" w:rsidRPr="00781B5E" w:rsidRDefault="00E948D2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Переменные накладные затраты производства</w:t>
            </w:r>
          </w:p>
        </w:tc>
        <w:tc>
          <w:tcPr>
            <w:tcW w:w="1700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100 000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9 600</w:t>
            </w:r>
          </w:p>
        </w:tc>
      </w:tr>
      <w:tr w:rsidR="00E948D2" w:rsidRPr="00781B5E" w:rsidTr="00E336B7">
        <w:tc>
          <w:tcPr>
            <w:tcW w:w="3085" w:type="dxa"/>
          </w:tcPr>
          <w:p w:rsidR="00E948D2" w:rsidRPr="00781B5E" w:rsidRDefault="00E948D2" w:rsidP="00E336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Постоянные накладные затраты производства</w:t>
            </w:r>
          </w:p>
        </w:tc>
        <w:tc>
          <w:tcPr>
            <w:tcW w:w="1700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руб.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75 000</w:t>
            </w:r>
          </w:p>
        </w:tc>
        <w:tc>
          <w:tcPr>
            <w:tcW w:w="2393" w:type="dxa"/>
          </w:tcPr>
          <w:p w:rsidR="00E948D2" w:rsidRPr="00781B5E" w:rsidRDefault="00E948D2" w:rsidP="00E336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B5E">
              <w:rPr>
                <w:rFonts w:ascii="Times New Roman" w:hAnsi="Times New Roman" w:cs="Times New Roman"/>
                <w:sz w:val="24"/>
                <w:szCs w:val="24"/>
              </w:rPr>
              <w:t>6 500</w:t>
            </w:r>
          </w:p>
        </w:tc>
      </w:tr>
    </w:tbl>
    <w:p w:rsidR="00884032" w:rsidRPr="00781B5E" w:rsidRDefault="0088403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E336B7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 xml:space="preserve">Задание: </w:t>
      </w:r>
    </w:p>
    <w:p w:rsidR="00E336B7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 xml:space="preserve">1. Проанализировать предложенные показатели плана по выпуску и по сбыту продукции. </w:t>
      </w:r>
    </w:p>
    <w:p w:rsidR="00E336B7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 xml:space="preserve">2. По результатам анализа данных, необходимо выявить отклонения в показателях, рассчитать величину отклонений и объяснить взаимосвязь отклонений. </w:t>
      </w:r>
    </w:p>
    <w:p w:rsidR="00E336B7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 xml:space="preserve">3. Обобщить полученные результаты. </w:t>
      </w:r>
    </w:p>
    <w:p w:rsidR="00884032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6B7">
        <w:rPr>
          <w:rFonts w:ascii="Times New Roman" w:hAnsi="Times New Roman" w:cs="Times New Roman"/>
          <w:sz w:val="28"/>
          <w:szCs w:val="28"/>
        </w:rPr>
        <w:t>4. Составить отчет с подробным описанием решения и выводами по полученным результатам.</w:t>
      </w:r>
    </w:p>
    <w:p w:rsidR="00E336B7" w:rsidRPr="00E336B7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336B7" w:rsidRDefault="00E336B7" w:rsidP="00884032">
      <w:pPr>
        <w:spacing w:after="0" w:line="240" w:lineRule="auto"/>
        <w:ind w:firstLine="709"/>
        <w:jc w:val="both"/>
      </w:pPr>
    </w:p>
    <w:p w:rsidR="00E336B7" w:rsidRPr="00021CBE" w:rsidRDefault="00E336B7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1CBE">
        <w:rPr>
          <w:rFonts w:ascii="Times New Roman" w:hAnsi="Times New Roman" w:cs="Times New Roman"/>
          <w:b/>
          <w:sz w:val="28"/>
          <w:szCs w:val="28"/>
        </w:rPr>
        <w:t>ПРАКТИЧЕСКАЯ РАБОТА № 3</w:t>
      </w:r>
    </w:p>
    <w:p w:rsidR="00E336B7" w:rsidRPr="00AA4D91" w:rsidRDefault="00E336B7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b/>
          <w:sz w:val="28"/>
          <w:szCs w:val="28"/>
        </w:rPr>
        <w:t>Тема: «Оценка конкурентоспособности туристского предприятия»</w:t>
      </w:r>
    </w:p>
    <w:p w:rsidR="00E336B7" w:rsidRPr="00AA4D91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Цели работы: </w:t>
      </w:r>
    </w:p>
    <w:p w:rsidR="00E336B7" w:rsidRPr="00AA4D91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1. Проанализировать конкурентную ситуацию на рынке туристских услуг </w:t>
      </w:r>
      <w:proofErr w:type="spellStart"/>
      <w:r w:rsidRPr="00AA4D91">
        <w:rPr>
          <w:rFonts w:ascii="Times New Roman" w:hAnsi="Times New Roman" w:cs="Times New Roman"/>
          <w:sz w:val="28"/>
          <w:szCs w:val="28"/>
        </w:rPr>
        <w:t>г</w:t>
      </w:r>
      <w:proofErr w:type="gramStart"/>
      <w:r w:rsidRPr="00AA4D91">
        <w:rPr>
          <w:rFonts w:ascii="Times New Roman" w:hAnsi="Times New Roman" w:cs="Times New Roman"/>
          <w:sz w:val="28"/>
          <w:szCs w:val="28"/>
        </w:rPr>
        <w:t>.</w:t>
      </w:r>
      <w:r w:rsidR="00392962" w:rsidRPr="00AA4D91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="00392962" w:rsidRPr="00AA4D91">
        <w:rPr>
          <w:rFonts w:ascii="Times New Roman" w:hAnsi="Times New Roman" w:cs="Times New Roman"/>
          <w:sz w:val="28"/>
          <w:szCs w:val="28"/>
        </w:rPr>
        <w:t>азань</w:t>
      </w:r>
      <w:proofErr w:type="spellEnd"/>
      <w:r w:rsidRPr="00AA4D9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E336B7" w:rsidRPr="00AA4D91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2. Оценить конкурентоспособность туристских услуг и туристского предприятия в целом. </w:t>
      </w:r>
    </w:p>
    <w:p w:rsidR="00E336B7" w:rsidRPr="00AA4D91" w:rsidRDefault="00E336B7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3. Обосновать направления повышения конкурентоспособности туристского предприятия.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Методические рекомендации по выполнению работы: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1. Выбирается компания, оказывающая туристские услуги на рынке г. Казань а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2. Определяются ее сфера деятельности и рынки сбыта услуг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3. Выявляются прямые и потенциальные конкуренты на рынке г. Казань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4. Выбирается несколько основных конкурентов фирмы на рынке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5. Проводится анализ деятельности конкурентов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6. Осуществляется конкурентный анализ деятельности турфирмы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lastRenderedPageBreak/>
        <w:t xml:space="preserve">7. Выполняется оценка конкурентоспособности услуг туристского предприятия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8. Дается заключение о конкурентоспособности </w:t>
      </w:r>
      <w:proofErr w:type="spellStart"/>
      <w:r w:rsidRPr="00AA4D91">
        <w:rPr>
          <w:rFonts w:ascii="Times New Roman" w:hAnsi="Times New Roman" w:cs="Times New Roman"/>
          <w:sz w:val="28"/>
          <w:szCs w:val="28"/>
        </w:rPr>
        <w:t>турффирмы</w:t>
      </w:r>
      <w:proofErr w:type="spellEnd"/>
      <w:r w:rsidRPr="00AA4D9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9. Предлагаются рекомендации по повышению конкурентоспособности предприятия. </w:t>
      </w:r>
    </w:p>
    <w:p w:rsidR="00392962" w:rsidRPr="00AA4D91" w:rsidRDefault="00392962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В процессе анализа необходимо заполнить таблицу 1. </w:t>
      </w:r>
    </w:p>
    <w:p w:rsidR="00E336B7" w:rsidRPr="00AA4D91" w:rsidRDefault="00392962" w:rsidP="00AA4D91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Таблица 1- Характеристика конкурентов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44"/>
      </w:tblGrid>
      <w:tr w:rsidR="00392962" w:rsidTr="00392962">
        <w:tc>
          <w:tcPr>
            <w:tcW w:w="1914" w:type="dxa"/>
          </w:tcPr>
          <w:p w:rsidR="00392962" w:rsidRPr="00AA4D91" w:rsidRDefault="00392962" w:rsidP="005F35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Название конкурирующей фирмы</w:t>
            </w:r>
          </w:p>
        </w:tc>
        <w:tc>
          <w:tcPr>
            <w:tcW w:w="1914" w:type="dxa"/>
          </w:tcPr>
          <w:p w:rsidR="00392962" w:rsidRPr="00AA4D91" w:rsidRDefault="00392962" w:rsidP="005F35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Место её расположения</w:t>
            </w:r>
          </w:p>
        </w:tc>
        <w:tc>
          <w:tcPr>
            <w:tcW w:w="1914" w:type="dxa"/>
          </w:tcPr>
          <w:p w:rsidR="00392962" w:rsidRPr="00AA4D91" w:rsidRDefault="00392962" w:rsidP="005F35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Доля рынка, которым она владеет</w:t>
            </w:r>
            <w:proofErr w:type="gram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(%)</w:t>
            </w:r>
            <w:proofErr w:type="gramEnd"/>
          </w:p>
        </w:tc>
        <w:tc>
          <w:tcPr>
            <w:tcW w:w="1914" w:type="dxa"/>
          </w:tcPr>
          <w:p w:rsidR="00392962" w:rsidRPr="00AA4D91" w:rsidRDefault="00392962" w:rsidP="005F35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Предлагаемый объём продаж</w:t>
            </w:r>
          </w:p>
        </w:tc>
        <w:tc>
          <w:tcPr>
            <w:tcW w:w="1915" w:type="dxa"/>
          </w:tcPr>
          <w:p w:rsidR="00392962" w:rsidRPr="00AA4D91" w:rsidRDefault="00392962" w:rsidP="005F356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Предполагаемые потери, вызванные деятельностью на рынке конкурентов</w:t>
            </w:r>
          </w:p>
        </w:tc>
      </w:tr>
      <w:tr w:rsidR="00392962" w:rsidTr="00392962"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5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92962" w:rsidTr="00392962"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5" w:type="dxa"/>
          </w:tcPr>
          <w:p w:rsidR="00392962" w:rsidRPr="00AA4D91" w:rsidRDefault="00392962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92962" w:rsidRDefault="00392962" w:rsidP="00392962">
      <w:pPr>
        <w:spacing w:after="0" w:line="240" w:lineRule="auto"/>
        <w:ind w:firstLine="709"/>
        <w:jc w:val="both"/>
      </w:pPr>
    </w:p>
    <w:p w:rsidR="005F3565" w:rsidRPr="00AA4D91" w:rsidRDefault="005F3565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Для оценки своих сравнительных преимуществ по перечисленным вопросам можно использовать метод сегментации рынков по основным конкурентам, позволяющий систематизировать информацию по конкурентоспособности фирмы и главных конкурентов. Удобно эту информацию представить в виде таблицы 2. </w:t>
      </w:r>
    </w:p>
    <w:p w:rsidR="00E336B7" w:rsidRPr="00AA4D91" w:rsidRDefault="005F3565" w:rsidP="00AA4D91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Таблица 2 - Сравнительная оценка конкурентоспособности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786"/>
        <w:gridCol w:w="1134"/>
        <w:gridCol w:w="1134"/>
        <w:gridCol w:w="1276"/>
        <w:gridCol w:w="1241"/>
      </w:tblGrid>
      <w:tr w:rsidR="005F3565" w:rsidRPr="00AA4D91" w:rsidTr="005F3565">
        <w:tc>
          <w:tcPr>
            <w:tcW w:w="4786" w:type="dxa"/>
            <w:vMerge w:val="restart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Факторы конкурентоспособности</w:t>
            </w:r>
          </w:p>
        </w:tc>
        <w:tc>
          <w:tcPr>
            <w:tcW w:w="1134" w:type="dxa"/>
            <w:vMerge w:val="restart"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Фирма</w:t>
            </w:r>
          </w:p>
        </w:tc>
        <w:tc>
          <w:tcPr>
            <w:tcW w:w="3651" w:type="dxa"/>
            <w:gridSpan w:val="3"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Главные конкуренты</w:t>
            </w:r>
          </w:p>
        </w:tc>
      </w:tr>
      <w:tr w:rsidR="005F3565" w:rsidRPr="00AA4D91" w:rsidTr="005F3565">
        <w:tc>
          <w:tcPr>
            <w:tcW w:w="4786" w:type="dxa"/>
            <w:vMerge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  <w:vMerge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276" w:type="dxa"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1241" w:type="dxa"/>
          </w:tcPr>
          <w:p w:rsidR="005F3565" w:rsidRPr="00AA4D91" w:rsidRDefault="005F3565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 ТУРУСЛУГ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1 Качество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2 Технико-экономические показатели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3 Престиж знака обслуживания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4 Имидж турфирмы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5 Уровень обслуживания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6 Количество услуг, включенных в турпакет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7 Уникальность услуг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8 Дополнительные услуги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9 Надёжность фирмы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5F35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10 Претензии по качеству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 ЦЕН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1 Продажная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2 Процент скидки с цены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3 Сроки платеж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4 Условия предоставления кредит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5 Условия финансирования покупки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 КАНАЛЫ СБЫТ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1 Формы сбыта: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Прямые продажи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Привлечение посредников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2 Степень охвата рынк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3 Наличие филиалов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 ПРОДВИЖЕНИЕ ТУРПРОДУКТА НА РЫНОК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1 Реклама: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Для потребителей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Для посредников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2 Индивидуальная продажа: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Стимулирование потребителей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Подготовка персонала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5F356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4.3 Продажа </w:t>
            </w:r>
            <w:proofErr w:type="spell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туруслуг</w:t>
            </w:r>
            <w:proofErr w:type="spellEnd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через Интернет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5F356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3565" w:rsidRPr="00AA4D91" w:rsidTr="005F3565">
        <w:tc>
          <w:tcPr>
            <w:tcW w:w="4786" w:type="dxa"/>
          </w:tcPr>
          <w:p w:rsidR="005F3565" w:rsidRPr="00AA4D91" w:rsidRDefault="005F3565" w:rsidP="005F356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ОБЩЕЕ КОЛИЧЕСТВО БАЛЛОВ</w:t>
            </w: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41" w:type="dxa"/>
          </w:tcPr>
          <w:p w:rsidR="005F3565" w:rsidRPr="00AA4D91" w:rsidRDefault="005F3565" w:rsidP="008840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F3565" w:rsidRPr="00AA4D91" w:rsidRDefault="005F3565" w:rsidP="0088403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F3565" w:rsidRPr="00AA4D91" w:rsidRDefault="005F356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Приведённый в таблице перечень факторов может быть скорректирован в зависимости от конкретных условий. Каждый фактор в таблице должен получить оценку от 0(наиболее слабые позиции по данному фактору конкурентоспособности) до 5 баллов (доминирующие позиции на рынке) как для рассматриваемой фирмы, так и для её основных конкурентов. Оценки проставляются в каждом из столбцов таблицы, а затем суммируются. Если по какому-либо фактору информация отсутствует, то можно исключить его из анализа. Для проведения экспертной оценки факторов в соответствии с требованиями данного метода формируется группа из наиболее квалифицированных работников фирмы (включая и внешних консультантов). В таблицу вносится среднее значение оценки, определяемое при помощи известного критерия </w:t>
      </w:r>
      <w:proofErr w:type="spellStart"/>
      <w:r w:rsidRPr="00AA4D91">
        <w:rPr>
          <w:rFonts w:ascii="Times New Roman" w:hAnsi="Times New Roman" w:cs="Times New Roman"/>
          <w:sz w:val="28"/>
          <w:szCs w:val="28"/>
        </w:rPr>
        <w:t>Груббса</w:t>
      </w:r>
      <w:proofErr w:type="spellEnd"/>
      <w:r w:rsidRPr="00AA4D91">
        <w:rPr>
          <w:rFonts w:ascii="Times New Roman" w:hAnsi="Times New Roman" w:cs="Times New Roman"/>
          <w:sz w:val="28"/>
          <w:szCs w:val="28"/>
        </w:rPr>
        <w:t>, позволяющего отбрасывать явно заниженные или завышенные оценки.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AA4D91">
        <w:rPr>
          <w:rFonts w:ascii="Times New Roman" w:hAnsi="Times New Roman" w:cs="Times New Roman"/>
          <w:sz w:val="28"/>
          <w:szCs w:val="28"/>
        </w:rPr>
        <w:t>Важное значение</w:t>
      </w:r>
      <w:proofErr w:type="gramEnd"/>
      <w:r w:rsidRPr="00AA4D91">
        <w:rPr>
          <w:rFonts w:ascii="Times New Roman" w:hAnsi="Times New Roman" w:cs="Times New Roman"/>
          <w:sz w:val="28"/>
          <w:szCs w:val="28"/>
        </w:rPr>
        <w:t xml:space="preserve"> для анализа имеют суммарные баллы по каждой фирме. При их сравнении необходимо помнить, что расхождение сумм более чем на 20%, подчёркивает достаточно тяжёлое положение фирмы с точки зрения конкурентоспособности, а более 40% говорит о необходимости либо ухода с данного рынка, либо коренного изменения стратегии.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Дальнейший анализ конкурентов связан с ответами на следующие вопросы: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1. Какие планы существуют у конкурентов в отношении их доли рынка, повышения рентабельности и увеличения объёма продаж?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2. Какой рыночной стратегии придерживаются ваши конкуренты в настоящее время?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3. С </w:t>
      </w:r>
      <w:proofErr w:type="gramStart"/>
      <w:r w:rsidRPr="00AA4D91">
        <w:rPr>
          <w:rFonts w:ascii="Times New Roman" w:hAnsi="Times New Roman" w:cs="Times New Roman"/>
          <w:sz w:val="28"/>
          <w:szCs w:val="28"/>
        </w:rPr>
        <w:t>помощью</w:t>
      </w:r>
      <w:proofErr w:type="gramEnd"/>
      <w:r w:rsidRPr="00AA4D91">
        <w:rPr>
          <w:rFonts w:ascii="Times New Roman" w:hAnsi="Times New Roman" w:cs="Times New Roman"/>
          <w:sz w:val="28"/>
          <w:szCs w:val="28"/>
        </w:rPr>
        <w:t xml:space="preserve"> каких средств обеспечивают они её реализацию?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4. Каковы её сильные и слабые стороны? </w:t>
      </w:r>
    </w:p>
    <w:p w:rsidR="008C7E71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5. Какие действия можно ожидать в будущем от нынешних и возможных конкурентов? </w:t>
      </w:r>
    </w:p>
    <w:p w:rsidR="005F3565" w:rsidRPr="00AA4D91" w:rsidRDefault="008C7E7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Для оценки сильных и слабых сторон фирмы в конкурентной борьбе целесообразно ответы на эти вопросы систематизировать в виде таблицы 3.</w:t>
      </w:r>
    </w:p>
    <w:p w:rsidR="003B0AFB" w:rsidRPr="00AA4D91" w:rsidRDefault="003B0AFB" w:rsidP="00AA4D91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Таблица 3 - Исследование конкурентоспособности предприят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629"/>
        <w:gridCol w:w="588"/>
        <w:gridCol w:w="588"/>
        <w:gridCol w:w="589"/>
        <w:gridCol w:w="588"/>
        <w:gridCol w:w="589"/>
      </w:tblGrid>
      <w:tr w:rsidR="003B0AFB" w:rsidTr="001D012C">
        <w:tc>
          <w:tcPr>
            <w:tcW w:w="6629" w:type="dxa"/>
            <w:vMerge w:val="restart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Группы показателей</w:t>
            </w:r>
          </w:p>
        </w:tc>
        <w:tc>
          <w:tcPr>
            <w:tcW w:w="2942" w:type="dxa"/>
            <w:gridSpan w:val="5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Оценка позиций</w:t>
            </w:r>
          </w:p>
        </w:tc>
      </w:tr>
      <w:tr w:rsidR="003B0AFB" w:rsidTr="003B0AFB">
        <w:tc>
          <w:tcPr>
            <w:tcW w:w="6629" w:type="dxa"/>
            <w:vMerge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 ФИНАНСЫ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1 Структура активов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2 Инвестиционные ресурсы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4 Положение по безубыточному ведению дел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5 Отношение объёма продаж к стоимости активов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6 Отношение основного и оборотного капиталов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7 Эффективность выполнения бюджета предприятия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8 Новые инвестиции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 ОКАЗАНИЕ УСЛУГ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1 Использование производственных мощностей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0AFB" w:rsidTr="003B0AFB">
        <w:tc>
          <w:tcPr>
            <w:tcW w:w="6629" w:type="dxa"/>
          </w:tcPr>
          <w:p w:rsidR="003B0AFB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2 Гибкость перехода на новые продукты</w:t>
            </w: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3B0AFB" w:rsidRPr="00AA4D91" w:rsidRDefault="003B0A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3 Количество рабочей силы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4 Производительность труда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5 Объём продаж на одного работника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6 Объём продаж на единицу капиталовложений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7 Контроль качества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 ОРГАНИЗАЦИЯ И УПРАВЛЕНИЕ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3.1 Эффективность </w:t>
            </w:r>
            <w:proofErr w:type="spell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орг</w:t>
            </w:r>
            <w:proofErr w:type="gram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.с</w:t>
            </w:r>
            <w:proofErr w:type="gramEnd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труктуры</w:t>
            </w:r>
            <w:proofErr w:type="spellEnd"/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2 Система коммуникаций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3 Чёткость разделения полномочий и функций в аппарате управления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4 Текучесть управленческих кадров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5 Качество используемой в управлении информации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6 Скорость реагирования управления на происходящие изменения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A4DEC" w:rsidTr="003B0AFB">
        <w:tc>
          <w:tcPr>
            <w:tcW w:w="662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7 Число уровней управления</w:t>
            </w: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DA4DEC" w:rsidRPr="00AA4D91" w:rsidRDefault="00DA4DE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 МАРКЕТИНГ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1 Доля рынка сбыта, контролируемая фирмой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2 Репутация фирмы на рынке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3 Престиж знака обслуживания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4 Расходы по сбыту турпродукта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5 Уровень обслуживания потребителей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6 Организационные и технические средства для сбыта услуг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7 Цены на услуги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8 Число потребителей услуг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9Качество поступающей о рынке информации.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 РАБОЧАЯ СИЛА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1 Общее число работников фирмы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2 Сбытовой персонал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3 Менеджеры среднего звена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4 Менеджеры высшего звена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5 Расходы по обучению и подготовке кадров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6 Текучесть кадров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6. ТЕХНОЛОГИЯ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6.1 Технология обслуживания клиентов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6.2 Программное обеспечение ПК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6.3 Внедрение новых технологий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25F11" w:rsidTr="003B0AFB">
        <w:tc>
          <w:tcPr>
            <w:tcW w:w="6629" w:type="dxa"/>
          </w:tcPr>
          <w:p w:rsidR="00825F11" w:rsidRPr="00AA4D91" w:rsidRDefault="00825F11" w:rsidP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6.4 Организация НИОКР</w:t>
            </w: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8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89" w:type="dxa"/>
          </w:tcPr>
          <w:p w:rsidR="00825F11" w:rsidRPr="00AA4D91" w:rsidRDefault="00825F1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25F11" w:rsidRPr="00AA4D91" w:rsidRDefault="00825F11" w:rsidP="00AA4D91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lastRenderedPageBreak/>
        <w:t xml:space="preserve">В этой таблице необходимо сделать отметку (крестик, звёздочка и т.п.) по каждой группе показателей, чтобы оценить позиции фирмы по отношению к имеющимся конкурентам. Для определения места фирмы на рынке в таблице используется пять граф: 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Графа 1 (п.2) – лучше, чем любая фирма на рынке. Явный лидер в отрасли. 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Графа 2 (п.3) – выше среднего уровня. Показатели хозяйственной деятельности достаточно хорошие и стабильные. 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Графа 3 (п.4) – средний уровень. Полное соответствие отраслевым стандартам. Устойчивые позиции на рынке.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 Графа 4 (п.5) – следует позаботиться об улучшении своих позиций на рынке. Есть повод для беспокойства. Отмечено ухудшение показателей хозяйственной деятельности. 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Графа 5 (п.6) – положение тревожное. Позиции на рынке должны быть улучшены самым решительным образом. Предприятие попало в кризисную ситуацию.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С помощью этой таблицы можно также сопоставить различные подразделения фирмы по уровню их конкурентоспособности, оценить их слабые и сильные стороны в этой области. Состав показателей, также как и в ранее рассмотренной таблице, может быть скорректирован в зависимости от конкретных условий. 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Помимо этого анализа Вашей фирмы необходимо также провести тщательный анализ производственного и хозяйственного профиля основных конкурентов и их рыночной стратегии. Пример систематизации соответствующих данных приведён в таблице 4.</w:t>
      </w:r>
    </w:p>
    <w:p w:rsidR="00825F11" w:rsidRPr="00AA4D91" w:rsidRDefault="00825F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Таблица может содержать как количественную информацию, так и хорошо детализированные примечания. Анализ этой таблицы поможет лучше понять логику ведения бизнеса конкурентами и определить, какие ответные меры следует предпринять и какие из них будут наиболее действенными. В представленных таблицах есть свободные строки, которые Вам предложено заполнить самостоятельно. Дополните перечень факторов оценки конкурентоспособности турпродукта и конкурентоспособности туристского предприятия. </w:t>
      </w:r>
    </w:p>
    <w:p w:rsidR="00825F11" w:rsidRPr="00AA4D91" w:rsidRDefault="00825F11" w:rsidP="00AA4D91">
      <w:pPr>
        <w:tabs>
          <w:tab w:val="left" w:pos="6430"/>
        </w:tabs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Таблица 4 – Анализ конкурентоспособности продукта</w:t>
      </w:r>
      <w:r w:rsidR="00AA4D91" w:rsidRPr="00AA4D91">
        <w:rPr>
          <w:rFonts w:ascii="Times New Roman" w:hAnsi="Times New Roman" w:cs="Times New Roman"/>
          <w:sz w:val="28"/>
          <w:szCs w:val="28"/>
        </w:rPr>
        <w:tab/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495"/>
        <w:gridCol w:w="1358"/>
        <w:gridCol w:w="1359"/>
        <w:gridCol w:w="1359"/>
      </w:tblGrid>
      <w:tr w:rsidR="00AA4D91" w:rsidTr="001D012C">
        <w:tc>
          <w:tcPr>
            <w:tcW w:w="5495" w:type="dxa"/>
            <w:vMerge w:val="restart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Группы показателей</w:t>
            </w:r>
          </w:p>
        </w:tc>
        <w:tc>
          <w:tcPr>
            <w:tcW w:w="4076" w:type="dxa"/>
            <w:gridSpan w:val="3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Основные конкуренты</w:t>
            </w:r>
          </w:p>
        </w:tc>
      </w:tr>
      <w:tr w:rsidR="00AA4D91" w:rsidTr="00AA4D91">
        <w:tc>
          <w:tcPr>
            <w:tcW w:w="5495" w:type="dxa"/>
            <w:vMerge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8" w:type="dxa"/>
          </w:tcPr>
          <w:p w:rsidR="00AA4D91" w:rsidRPr="00AA4D91" w:rsidRDefault="00AA4D91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359" w:type="dxa"/>
          </w:tcPr>
          <w:p w:rsidR="00AA4D91" w:rsidRPr="00AA4D91" w:rsidRDefault="00AA4D91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359" w:type="dxa"/>
          </w:tcPr>
          <w:p w:rsidR="00AA4D91" w:rsidRPr="00AA4D91" w:rsidRDefault="00AA4D91" w:rsidP="00AA4D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 РЫНОК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1 Размеры рынк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2 Особенности внедрения на рынок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3 Степень вхождения в рынок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4 Рыночный спрос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1.5 Рыночная диверсификация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ПРОДУКЦИЯ (УСЛУГИ)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1 Ассортимент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2.2 Жизненный цикл </w:t>
            </w:r>
            <w:proofErr w:type="spell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туруслуг</w:t>
            </w:r>
            <w:proofErr w:type="spellEnd"/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 Конкуренция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4 Потребительские свойств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5 Качество оказываемых услуг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6 Новые продукты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2.7 Дополнительные услуги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 ЦЕНЫ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1 Новые продукты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3.2 Оказываемые услуги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ПРОДВИЖЕНИЕ ТУРПРОДУКТ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1 Реклам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2 Сбытовые службы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4.3 Содействие сбытовым организациям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ОРГАНИЗАЦИЯ СБЫТА И РАСПРЕДЕЛЕНИЯ ТОВАРОВ НА РЫНКЕ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1 Структура каналов сбыт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2 Размеры каналов сбыт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5.3 Развитие сбытовой сети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A4D91" w:rsidTr="00AA4D91">
        <w:tc>
          <w:tcPr>
            <w:tcW w:w="5495" w:type="dxa"/>
          </w:tcPr>
          <w:p w:rsidR="00AA4D91" w:rsidRPr="00AA4D91" w:rsidRDefault="00AA4D91" w:rsidP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5.4 </w:t>
            </w:r>
            <w:proofErr w:type="gramStart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>Контроль за</w:t>
            </w:r>
            <w:proofErr w:type="gramEnd"/>
            <w:r w:rsidRPr="00AA4D91">
              <w:rPr>
                <w:rFonts w:ascii="Times New Roman" w:hAnsi="Times New Roman" w:cs="Times New Roman"/>
                <w:sz w:val="24"/>
                <w:szCs w:val="24"/>
              </w:rPr>
              <w:t xml:space="preserve"> каналами сбыта</w:t>
            </w:r>
          </w:p>
        </w:tc>
        <w:tc>
          <w:tcPr>
            <w:tcW w:w="1358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9" w:type="dxa"/>
          </w:tcPr>
          <w:p w:rsidR="00AA4D91" w:rsidRPr="00AA4D91" w:rsidRDefault="00AA4D9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A4D91" w:rsidRPr="00AA4D91" w:rsidRDefault="00AA4D91" w:rsidP="00AA4D91">
      <w:pPr>
        <w:spacing w:before="120"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>Далее следует нарисовать многоугольник конкурентоспособности турфирмы. В качестве параметров оценки выбираются наиболее важные. Оценка ведется по 100-бальной шкале.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Содержание отчета: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1. Краткая характеристика турфирмы.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2. Заполненные таблицы № 1 - 4.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3. Многоугольник конкурентоспособности турфирмы.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4. Заключение о степени конкурентоспособности предприятия и предлагаемых услугах.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5. Наличие проблем и направления повышения конкурентоспособности предприятия. </w:t>
      </w:r>
    </w:p>
    <w:p w:rsidR="00AA4D91" w:rsidRP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4D91">
        <w:rPr>
          <w:rFonts w:ascii="Times New Roman" w:hAnsi="Times New Roman" w:cs="Times New Roman"/>
          <w:sz w:val="28"/>
          <w:szCs w:val="28"/>
        </w:rPr>
        <w:t xml:space="preserve">Выполнение практического задания осуществляется индивидуально. Работа рассчитана на два занятия. Результаты, полученные в процессе выполнения задания должны быть использованы в курсовой работе на тему «Разработка бизнес-плана деятельности туристского предприятия» </w:t>
      </w:r>
      <w:proofErr w:type="gramStart"/>
      <w:r w:rsidRPr="00AA4D91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AA4D91">
        <w:rPr>
          <w:rFonts w:ascii="Times New Roman" w:hAnsi="Times New Roman" w:cs="Times New Roman"/>
          <w:sz w:val="28"/>
          <w:szCs w:val="28"/>
        </w:rPr>
        <w:t xml:space="preserve"> написания разделов: «Конкуренция на рынках сбыта», «План маркетинга» и др. Методики оценки конкурентоспособности предприятия могут быть дополнены студентами самостоятельно.</w:t>
      </w:r>
    </w:p>
    <w:p w:rsidR="00AA4D91" w:rsidRDefault="00AA4D9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90993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90993" w:rsidRPr="00021CBE" w:rsidRDefault="00190993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1CBE">
        <w:rPr>
          <w:rFonts w:ascii="Times New Roman" w:hAnsi="Times New Roman" w:cs="Times New Roman"/>
          <w:b/>
          <w:sz w:val="28"/>
          <w:szCs w:val="28"/>
        </w:rPr>
        <w:t>ПРАКТИЧЕСКАЯ РАБОТА № 4</w:t>
      </w:r>
    </w:p>
    <w:p w:rsidR="00190993" w:rsidRPr="00021CBE" w:rsidRDefault="00190993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1CBE">
        <w:rPr>
          <w:rFonts w:ascii="Times New Roman" w:hAnsi="Times New Roman" w:cs="Times New Roman"/>
          <w:b/>
          <w:sz w:val="28"/>
          <w:szCs w:val="28"/>
        </w:rPr>
        <w:t>ДЕЛОВАЯ ИГРА</w:t>
      </w:r>
    </w:p>
    <w:p w:rsidR="00190993" w:rsidRPr="00021CBE" w:rsidRDefault="00190993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21CBE">
        <w:rPr>
          <w:rFonts w:ascii="Times New Roman" w:hAnsi="Times New Roman" w:cs="Times New Roman"/>
          <w:b/>
          <w:sz w:val="28"/>
          <w:szCs w:val="28"/>
        </w:rPr>
        <w:t>Тема: «Экспертное прогнозирование. Оценка дерева целей деятельности туристского предприятия»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Цели работы: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1. Изучить особенности экспертного прогнозирования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lastRenderedPageBreak/>
        <w:t xml:space="preserve">2. Рассмотреть существующие методики экспертной оценки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3. Изучить требования, предъявляемые к экспертам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4. Осуществить индивидуальную экспертную оценку дерева целей туристского предприятия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5. Приобрести опыт работы в группе экспертов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6. Оценить репрезентативность группы экспертов. </w:t>
      </w:r>
    </w:p>
    <w:p w:rsidR="00190993" w:rsidRPr="00021CBE" w:rsidRDefault="0019099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>7. Научиться делать выводы по результатам группового анализа.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Порядок выполнения работы: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1. Дать оценку собственной компетентности по решаемой проблеме (Таблицы1-2)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2. Определить репрезентативность экспертной группы (Таблица 3)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3. Проанализировать дерево целей деятельности турфирмы (Рисунок 1)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4. Дать индивидуальную экспертную оценку важности сформулированных целей и задач по 10-бальной системе. Результаты занести в таблицу 4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5. Провести ранжирование оценок экспертов на основе результатов, представленных в таблице 4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 xml:space="preserve">6. Обработать результаты экспертизы и определить показатели относительной важности представленных на «дереве целей» задач. 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>7. По результатам анализа мнений экспертов сделать выводы.</w:t>
      </w:r>
    </w:p>
    <w:p w:rsidR="00021CBE" w:rsidRPr="00021CBE" w:rsidRDefault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>Методические рекомендации по выполнению работы: Практическое задание выполняется в группах в течение двух практических занятий. Группы экспертов состоят из 5-6 человек, участники групп назначаются преподавателем. Для экспертной оценки предложено дерево целей деятельности турфирмы. Цели второго уровня и задачи корректируются студентами самостоятельно.</w:t>
      </w:r>
    </w:p>
    <w:p w:rsidR="00021CBE" w:rsidRDefault="00781B5E">
      <w:pPr>
        <w:spacing w:after="0" w:line="240" w:lineRule="auto"/>
        <w:ind w:firstLine="709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7BE9C200" wp14:editId="51C46BBE">
            <wp:simplePos x="0" y="0"/>
            <wp:positionH relativeFrom="column">
              <wp:posOffset>159385</wp:posOffset>
            </wp:positionH>
            <wp:positionV relativeFrom="paragraph">
              <wp:posOffset>131445</wp:posOffset>
            </wp:positionV>
            <wp:extent cx="5749290" cy="3519170"/>
            <wp:effectExtent l="0" t="0" r="3810" b="508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84" t="39491" r="20506" b="5733"/>
                    <a:stretch/>
                  </pic:blipFill>
                  <pic:spPr bwMode="auto">
                    <a:xfrm>
                      <a:off x="0" y="0"/>
                      <a:ext cx="5749290" cy="35191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21CBE" w:rsidRPr="00021CBE" w:rsidRDefault="00021CBE" w:rsidP="00021CBE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>Рисунок 1 – Дерево целей</w:t>
      </w:r>
    </w:p>
    <w:p w:rsidR="00021CBE" w:rsidRPr="00021CBE" w:rsidRDefault="00021CBE" w:rsidP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21CBE" w:rsidRDefault="00021CBE" w:rsidP="008A7818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021CBE">
        <w:rPr>
          <w:rFonts w:ascii="Times New Roman" w:hAnsi="Times New Roman" w:cs="Times New Roman"/>
          <w:sz w:val="28"/>
          <w:szCs w:val="28"/>
        </w:rPr>
        <w:t>Таблица 1 - Оценка аргументации экспер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510"/>
        <w:gridCol w:w="2020"/>
        <w:gridCol w:w="2020"/>
        <w:gridCol w:w="2021"/>
      </w:tblGrid>
      <w:tr w:rsidR="00864EC3" w:rsidTr="001D012C">
        <w:tc>
          <w:tcPr>
            <w:tcW w:w="3510" w:type="dxa"/>
            <w:vMerge w:val="restart"/>
          </w:tcPr>
          <w:p w:rsidR="00864EC3" w:rsidRPr="008A7818" w:rsidRDefault="00864EC3" w:rsidP="00021C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Источник аргументации</w:t>
            </w:r>
          </w:p>
        </w:tc>
        <w:tc>
          <w:tcPr>
            <w:tcW w:w="6061" w:type="dxa"/>
            <w:gridSpan w:val="3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Степень влияния источника на Ваше мнение</w:t>
            </w:r>
          </w:p>
        </w:tc>
      </w:tr>
      <w:tr w:rsidR="00864EC3" w:rsidTr="00864EC3">
        <w:tc>
          <w:tcPr>
            <w:tcW w:w="3510" w:type="dxa"/>
            <w:vMerge/>
          </w:tcPr>
          <w:p w:rsidR="00864EC3" w:rsidRPr="008A7818" w:rsidRDefault="00864EC3" w:rsidP="00021C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В (высокая)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8A7818">
              <w:rPr>
                <w:rFonts w:ascii="Times New Roman" w:hAnsi="Times New Roman" w:cs="Times New Roman"/>
                <w:sz w:val="24"/>
                <w:szCs w:val="24"/>
              </w:rPr>
              <w:t xml:space="preserve"> (средняя)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Н (низкая)</w:t>
            </w:r>
          </w:p>
        </w:tc>
      </w:tr>
      <w:tr w:rsidR="00864EC3" w:rsidTr="00864EC3">
        <w:tc>
          <w:tcPr>
            <w:tcW w:w="3510" w:type="dxa"/>
          </w:tcPr>
          <w:p w:rsidR="00864EC3" w:rsidRPr="008A7818" w:rsidRDefault="00864EC3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Проведенный Вами теоретический анализ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ind w:firstLine="70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64EC3" w:rsidTr="00864EC3">
        <w:tc>
          <w:tcPr>
            <w:tcW w:w="3510" w:type="dxa"/>
          </w:tcPr>
          <w:p w:rsidR="00864EC3" w:rsidRPr="008A7818" w:rsidRDefault="00864EC3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Ваш производственный опыт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</w:tr>
      <w:tr w:rsidR="00864EC3" w:rsidTr="00864EC3">
        <w:tc>
          <w:tcPr>
            <w:tcW w:w="3510" w:type="dxa"/>
          </w:tcPr>
          <w:p w:rsidR="00864EC3" w:rsidRPr="008A7818" w:rsidRDefault="00864EC3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Обобщение работ отечественных авторов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864EC3" w:rsidTr="00864EC3">
        <w:tc>
          <w:tcPr>
            <w:tcW w:w="3510" w:type="dxa"/>
          </w:tcPr>
          <w:p w:rsidR="00864EC3" w:rsidRPr="008A7818" w:rsidRDefault="00864EC3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Обобщение работ зарубежных авторов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864EC3" w:rsidTr="00864EC3">
        <w:tc>
          <w:tcPr>
            <w:tcW w:w="3510" w:type="dxa"/>
          </w:tcPr>
          <w:p w:rsidR="00864EC3" w:rsidRPr="008A7818" w:rsidRDefault="00864EC3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Ваше личное знакомство с состоянием дел за рубежом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0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1" w:type="dxa"/>
          </w:tcPr>
          <w:p w:rsidR="00864EC3" w:rsidRPr="008A7818" w:rsidRDefault="00864EC3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8A7818" w:rsidTr="00864EC3">
        <w:tc>
          <w:tcPr>
            <w:tcW w:w="3510" w:type="dxa"/>
          </w:tcPr>
          <w:p w:rsidR="008A7818" w:rsidRPr="008A7818" w:rsidRDefault="008A7818" w:rsidP="008A78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Ваша интуиция</w:t>
            </w:r>
          </w:p>
        </w:tc>
        <w:tc>
          <w:tcPr>
            <w:tcW w:w="2020" w:type="dxa"/>
          </w:tcPr>
          <w:p w:rsidR="008A7818" w:rsidRPr="008A7818" w:rsidRDefault="008A7818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0" w:type="dxa"/>
          </w:tcPr>
          <w:p w:rsidR="008A7818" w:rsidRPr="008A7818" w:rsidRDefault="008A7818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2021" w:type="dxa"/>
          </w:tcPr>
          <w:p w:rsidR="008A7818" w:rsidRPr="008A7818" w:rsidRDefault="008A7818" w:rsidP="008A781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A7818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</w:tbl>
    <w:p w:rsidR="00021CBE" w:rsidRDefault="00021CBE" w:rsidP="00021CB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A7818" w:rsidRPr="00BD68F4" w:rsidRDefault="008A7818" w:rsidP="00BD68F4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BD68F4">
        <w:rPr>
          <w:rFonts w:ascii="Times New Roman" w:hAnsi="Times New Roman" w:cs="Times New Roman"/>
          <w:sz w:val="28"/>
          <w:szCs w:val="28"/>
        </w:rPr>
        <w:t>Таблица 2 - Оценка компетентности эксперт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573"/>
        <w:gridCol w:w="778"/>
        <w:gridCol w:w="751"/>
        <w:gridCol w:w="913"/>
        <w:gridCol w:w="866"/>
        <w:gridCol w:w="915"/>
        <w:gridCol w:w="864"/>
        <w:gridCol w:w="562"/>
        <w:gridCol w:w="562"/>
        <w:gridCol w:w="787"/>
      </w:tblGrid>
      <w:tr w:rsidR="008A7818" w:rsidTr="00BD68F4">
        <w:tc>
          <w:tcPr>
            <w:tcW w:w="2573" w:type="dxa"/>
          </w:tcPr>
          <w:p w:rsidR="008A7818" w:rsidRPr="00BD68F4" w:rsidRDefault="008A7818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Вопросы</w:t>
            </w:r>
          </w:p>
        </w:tc>
        <w:tc>
          <w:tcPr>
            <w:tcW w:w="6998" w:type="dxa"/>
            <w:gridSpan w:val="9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Ваши ответы</w:t>
            </w:r>
          </w:p>
        </w:tc>
      </w:tr>
      <w:tr w:rsidR="008A7818" w:rsidTr="00BD68F4">
        <w:tc>
          <w:tcPr>
            <w:tcW w:w="2573" w:type="dxa"/>
            <w:vMerge w:val="restart"/>
          </w:tcPr>
          <w:p w:rsidR="008A7818" w:rsidRPr="00BD68F4" w:rsidRDefault="008A7818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Сколько лет Вы работаете в области обсуждаемых проблем?</w:t>
            </w:r>
          </w:p>
        </w:tc>
        <w:tc>
          <w:tcPr>
            <w:tcW w:w="778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До 2-х лет</w:t>
            </w:r>
          </w:p>
        </w:tc>
        <w:tc>
          <w:tcPr>
            <w:tcW w:w="751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3 года</w:t>
            </w:r>
          </w:p>
        </w:tc>
        <w:tc>
          <w:tcPr>
            <w:tcW w:w="913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4 года</w:t>
            </w:r>
          </w:p>
        </w:tc>
        <w:tc>
          <w:tcPr>
            <w:tcW w:w="866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5 лет</w:t>
            </w:r>
          </w:p>
        </w:tc>
        <w:tc>
          <w:tcPr>
            <w:tcW w:w="915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6 лет</w:t>
            </w:r>
          </w:p>
        </w:tc>
        <w:tc>
          <w:tcPr>
            <w:tcW w:w="864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7 лет</w:t>
            </w:r>
          </w:p>
        </w:tc>
        <w:tc>
          <w:tcPr>
            <w:tcW w:w="562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8 лет</w:t>
            </w:r>
          </w:p>
        </w:tc>
        <w:tc>
          <w:tcPr>
            <w:tcW w:w="562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9 лет</w:t>
            </w:r>
          </w:p>
        </w:tc>
        <w:tc>
          <w:tcPr>
            <w:tcW w:w="787" w:type="dxa"/>
          </w:tcPr>
          <w:p w:rsidR="008A7818" w:rsidRPr="00BD68F4" w:rsidRDefault="008A7818" w:rsidP="00BD68F4">
            <w:pPr>
              <w:ind w:firstLine="709"/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110 лет и более</w:t>
            </w:r>
          </w:p>
        </w:tc>
      </w:tr>
      <w:tr w:rsidR="008A7818" w:rsidTr="00BD68F4">
        <w:tc>
          <w:tcPr>
            <w:tcW w:w="2573" w:type="dxa"/>
            <w:vMerge/>
          </w:tcPr>
          <w:p w:rsidR="008A7818" w:rsidRPr="00BD68F4" w:rsidRDefault="008A7818" w:rsidP="00BD68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8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27</w:t>
            </w:r>
          </w:p>
        </w:tc>
        <w:tc>
          <w:tcPr>
            <w:tcW w:w="751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32</w:t>
            </w:r>
          </w:p>
        </w:tc>
        <w:tc>
          <w:tcPr>
            <w:tcW w:w="913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37</w:t>
            </w:r>
          </w:p>
        </w:tc>
        <w:tc>
          <w:tcPr>
            <w:tcW w:w="866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42</w:t>
            </w:r>
          </w:p>
        </w:tc>
        <w:tc>
          <w:tcPr>
            <w:tcW w:w="915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48</w:t>
            </w:r>
          </w:p>
        </w:tc>
        <w:tc>
          <w:tcPr>
            <w:tcW w:w="864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54</w:t>
            </w:r>
          </w:p>
        </w:tc>
        <w:tc>
          <w:tcPr>
            <w:tcW w:w="562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562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66</w:t>
            </w:r>
          </w:p>
        </w:tc>
        <w:tc>
          <w:tcPr>
            <w:tcW w:w="787" w:type="dxa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74</w:t>
            </w:r>
          </w:p>
        </w:tc>
      </w:tr>
      <w:tr w:rsidR="008A7818" w:rsidTr="00BD68F4">
        <w:tc>
          <w:tcPr>
            <w:tcW w:w="2573" w:type="dxa"/>
            <w:vMerge w:val="restart"/>
          </w:tcPr>
          <w:p w:rsidR="008A7818" w:rsidRPr="00BD68F4" w:rsidRDefault="008A7818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 xml:space="preserve">Какую </w:t>
            </w:r>
            <w:proofErr w:type="spellStart"/>
            <w:r w:rsidRPr="00BD68F4">
              <w:rPr>
                <w:rFonts w:ascii="Times New Roman" w:hAnsi="Times New Roman" w:cs="Times New Roman"/>
              </w:rPr>
              <w:t>научноорганизационную</w:t>
            </w:r>
            <w:proofErr w:type="spellEnd"/>
            <w:r w:rsidRPr="00BD68F4">
              <w:rPr>
                <w:rFonts w:ascii="Times New Roman" w:hAnsi="Times New Roman" w:cs="Times New Roman"/>
              </w:rPr>
              <w:t xml:space="preserve"> работу Вы проводили по обсуждаемым вопросам?</w:t>
            </w:r>
          </w:p>
        </w:tc>
        <w:tc>
          <w:tcPr>
            <w:tcW w:w="152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Руководитель комплекса работ</w:t>
            </w:r>
          </w:p>
        </w:tc>
        <w:tc>
          <w:tcPr>
            <w:tcW w:w="177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Руководитель одной работы</w:t>
            </w:r>
          </w:p>
        </w:tc>
        <w:tc>
          <w:tcPr>
            <w:tcW w:w="177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Участник выполнения нескольких работ</w:t>
            </w:r>
          </w:p>
        </w:tc>
        <w:tc>
          <w:tcPr>
            <w:tcW w:w="1911" w:type="dxa"/>
            <w:gridSpan w:val="3"/>
          </w:tcPr>
          <w:p w:rsidR="008A7818" w:rsidRPr="00BD68F4" w:rsidRDefault="008A7818" w:rsidP="00BD68F4">
            <w:pPr>
              <w:ind w:firstLine="709"/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Участник выполнения одной работы</w:t>
            </w:r>
          </w:p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8A7818" w:rsidTr="00BD68F4">
        <w:tc>
          <w:tcPr>
            <w:tcW w:w="2573" w:type="dxa"/>
            <w:vMerge/>
          </w:tcPr>
          <w:p w:rsidR="008A7818" w:rsidRPr="00BD68F4" w:rsidRDefault="008A7818" w:rsidP="00BD68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2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7</w:t>
            </w:r>
          </w:p>
        </w:tc>
        <w:tc>
          <w:tcPr>
            <w:tcW w:w="177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1779" w:type="dxa"/>
            <w:gridSpan w:val="2"/>
          </w:tcPr>
          <w:p w:rsidR="008A7818" w:rsidRPr="00BD68F4" w:rsidRDefault="008A7818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49</w:t>
            </w:r>
          </w:p>
        </w:tc>
        <w:tc>
          <w:tcPr>
            <w:tcW w:w="1911" w:type="dxa"/>
            <w:gridSpan w:val="3"/>
          </w:tcPr>
          <w:p w:rsidR="008A7818" w:rsidRPr="00BD68F4" w:rsidRDefault="008A7818" w:rsidP="00BD68F4">
            <w:pPr>
              <w:ind w:firstLine="709"/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 39</w:t>
            </w:r>
          </w:p>
        </w:tc>
      </w:tr>
      <w:tr w:rsidR="00BD68F4" w:rsidTr="00BD68F4">
        <w:tc>
          <w:tcPr>
            <w:tcW w:w="2573" w:type="dxa"/>
            <w:vMerge w:val="restart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Имеете ли Вы ученую степень в области обсуждаемых проблем?</w:t>
            </w:r>
          </w:p>
        </w:tc>
        <w:tc>
          <w:tcPr>
            <w:tcW w:w="2442" w:type="dxa"/>
            <w:gridSpan w:val="3"/>
          </w:tcPr>
          <w:p w:rsidR="00BD68F4" w:rsidRPr="00BD68F4" w:rsidRDefault="00BD68F4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Доктор наук</w:t>
            </w:r>
          </w:p>
        </w:tc>
        <w:tc>
          <w:tcPr>
            <w:tcW w:w="2645" w:type="dxa"/>
            <w:gridSpan w:val="3"/>
          </w:tcPr>
          <w:p w:rsidR="00BD68F4" w:rsidRPr="00BD68F4" w:rsidRDefault="00BD68F4" w:rsidP="00BD68F4">
            <w:pPr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Кандидат наук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ind w:firstLine="709"/>
              <w:jc w:val="center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Не имею</w:t>
            </w:r>
          </w:p>
        </w:tc>
      </w:tr>
      <w:tr w:rsidR="00BD68F4" w:rsidTr="00BD68F4">
        <w:tc>
          <w:tcPr>
            <w:tcW w:w="2573" w:type="dxa"/>
            <w:vMerge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2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65</w:t>
            </w:r>
          </w:p>
        </w:tc>
        <w:tc>
          <w:tcPr>
            <w:tcW w:w="2645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52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0</w:t>
            </w:r>
          </w:p>
        </w:tc>
      </w:tr>
      <w:tr w:rsidR="00BD68F4" w:rsidTr="00BD68F4">
        <w:tc>
          <w:tcPr>
            <w:tcW w:w="2573" w:type="dxa"/>
            <w:vMerge w:val="restart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Принимали ли Вы участие в международном сотрудничестве в области обсуждаемых проблем?</w:t>
            </w:r>
          </w:p>
        </w:tc>
        <w:tc>
          <w:tcPr>
            <w:tcW w:w="1529" w:type="dxa"/>
            <w:gridSpan w:val="2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Читал лекции за рубежом</w:t>
            </w:r>
          </w:p>
        </w:tc>
        <w:tc>
          <w:tcPr>
            <w:tcW w:w="1779" w:type="dxa"/>
            <w:gridSpan w:val="2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Делал доклады на международной конференции</w:t>
            </w:r>
          </w:p>
        </w:tc>
        <w:tc>
          <w:tcPr>
            <w:tcW w:w="1779" w:type="dxa"/>
            <w:gridSpan w:val="2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Участвовал в работе международной комиссии или был в служебной командировке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Не участвовал</w:t>
            </w:r>
          </w:p>
        </w:tc>
      </w:tr>
      <w:tr w:rsidR="00BD68F4" w:rsidTr="00BD68F4">
        <w:tc>
          <w:tcPr>
            <w:tcW w:w="2573" w:type="dxa"/>
            <w:vMerge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529" w:type="dxa"/>
            <w:gridSpan w:val="2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72</w:t>
            </w:r>
          </w:p>
        </w:tc>
        <w:tc>
          <w:tcPr>
            <w:tcW w:w="1779" w:type="dxa"/>
            <w:gridSpan w:val="2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66</w:t>
            </w:r>
          </w:p>
        </w:tc>
        <w:tc>
          <w:tcPr>
            <w:tcW w:w="1779" w:type="dxa"/>
            <w:gridSpan w:val="2"/>
          </w:tcPr>
          <w:p w:rsidR="00BD68F4" w:rsidRPr="00BD68F4" w:rsidRDefault="00BD68F4" w:rsidP="00BD68F4">
            <w:pPr>
              <w:ind w:firstLine="709"/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6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0</w:t>
            </w:r>
          </w:p>
        </w:tc>
      </w:tr>
      <w:tr w:rsidR="00BD68F4" w:rsidTr="001D012C">
        <w:tc>
          <w:tcPr>
            <w:tcW w:w="2573" w:type="dxa"/>
            <w:vMerge w:val="restart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Участвуете ли Вы в семинарах по обсуждаемым проблемам?</w:t>
            </w:r>
          </w:p>
        </w:tc>
        <w:tc>
          <w:tcPr>
            <w:tcW w:w="2442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Регулярно</w:t>
            </w:r>
          </w:p>
        </w:tc>
        <w:tc>
          <w:tcPr>
            <w:tcW w:w="2645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От случая к случаю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Не участвовал</w:t>
            </w:r>
          </w:p>
        </w:tc>
      </w:tr>
      <w:tr w:rsidR="00BD68F4" w:rsidTr="001D012C">
        <w:tc>
          <w:tcPr>
            <w:tcW w:w="2573" w:type="dxa"/>
            <w:vMerge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2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28</w:t>
            </w:r>
          </w:p>
        </w:tc>
        <w:tc>
          <w:tcPr>
            <w:tcW w:w="2645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16</w:t>
            </w:r>
          </w:p>
        </w:tc>
        <w:tc>
          <w:tcPr>
            <w:tcW w:w="1911" w:type="dxa"/>
            <w:gridSpan w:val="3"/>
          </w:tcPr>
          <w:p w:rsidR="00BD68F4" w:rsidRPr="00BD68F4" w:rsidRDefault="00BD68F4" w:rsidP="00BD68F4">
            <w:pPr>
              <w:rPr>
                <w:rFonts w:ascii="Times New Roman" w:hAnsi="Times New Roman" w:cs="Times New Roman"/>
              </w:rPr>
            </w:pPr>
            <w:r w:rsidRPr="00BD68F4">
              <w:rPr>
                <w:rFonts w:ascii="Times New Roman" w:hAnsi="Times New Roman" w:cs="Times New Roman"/>
              </w:rPr>
              <w:t>0,0</w:t>
            </w:r>
          </w:p>
        </w:tc>
      </w:tr>
    </w:tbl>
    <w:p w:rsidR="00F029B1" w:rsidRDefault="00F029B1" w:rsidP="00BD68F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BD68F4" w:rsidRPr="00BD68F4" w:rsidRDefault="00BD68F4" w:rsidP="00BD68F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D68F4">
        <w:rPr>
          <w:rFonts w:ascii="Times New Roman" w:hAnsi="Times New Roman" w:cs="Times New Roman"/>
          <w:sz w:val="28"/>
          <w:szCs w:val="28"/>
        </w:rPr>
        <w:t>Определение компетентности группы экспертов осуществляется при помощи следующей таблицы:</w:t>
      </w:r>
    </w:p>
    <w:p w:rsidR="00BD68F4" w:rsidRPr="00BD68F4" w:rsidRDefault="00BD68F4" w:rsidP="00BD68F4">
      <w:pPr>
        <w:spacing w:after="12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BD68F4">
        <w:rPr>
          <w:rFonts w:ascii="Times New Roman" w:hAnsi="Times New Roman" w:cs="Times New Roman"/>
          <w:sz w:val="28"/>
          <w:szCs w:val="28"/>
        </w:rPr>
        <w:t xml:space="preserve"> Таблица 3 – Определение компетенции группы экспертов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2235"/>
        <w:gridCol w:w="932"/>
        <w:gridCol w:w="956"/>
        <w:gridCol w:w="956"/>
        <w:gridCol w:w="1123"/>
        <w:gridCol w:w="1123"/>
        <w:gridCol w:w="1123"/>
        <w:gridCol w:w="1123"/>
      </w:tblGrid>
      <w:tr w:rsidR="001D012C" w:rsidTr="00F029B1">
        <w:tc>
          <w:tcPr>
            <w:tcW w:w="2235" w:type="dxa"/>
            <w:vMerge w:val="restart"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Источник аргументации</w:t>
            </w:r>
          </w:p>
        </w:tc>
        <w:tc>
          <w:tcPr>
            <w:tcW w:w="7336" w:type="dxa"/>
            <w:gridSpan w:val="7"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Степень влияния источника на мнение эксперта</w:t>
            </w:r>
          </w:p>
        </w:tc>
      </w:tr>
      <w:tr w:rsidR="001D012C" w:rsidTr="00F029B1">
        <w:tc>
          <w:tcPr>
            <w:tcW w:w="2235" w:type="dxa"/>
            <w:vMerge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AF6269" w:rsidTr="00F029B1">
        <w:tc>
          <w:tcPr>
            <w:tcW w:w="2235" w:type="dxa"/>
          </w:tcPr>
          <w:p w:rsidR="00AF6269" w:rsidRPr="00F029B1" w:rsidRDefault="001D012C" w:rsidP="001D012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Теоретический анализ </w:t>
            </w:r>
          </w:p>
        </w:tc>
        <w:tc>
          <w:tcPr>
            <w:tcW w:w="932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956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956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  <w:tc>
          <w:tcPr>
            <w:tcW w:w="1123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123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123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1123" w:type="dxa"/>
          </w:tcPr>
          <w:p w:rsidR="00AF6269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4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Производственный </w:t>
            </w:r>
            <w:r w:rsidRPr="00F029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ыт</w:t>
            </w: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0,3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учение проблемы по литературным источникам</w:t>
            </w: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1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BD68F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Интуиция</w:t>
            </w: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1D01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Сумма (коэффициент аргументации </w:t>
            </w:r>
            <w:proofErr w:type="spellStart"/>
            <w:proofErr w:type="gram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gram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05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1D01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Коэффициент осведомленности Кос</w:t>
            </w:r>
          </w:p>
        </w:tc>
        <w:tc>
          <w:tcPr>
            <w:tcW w:w="932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*0,2=0,8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5*0,2=1</w:t>
            </w:r>
          </w:p>
        </w:tc>
        <w:tc>
          <w:tcPr>
            <w:tcW w:w="956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5*0,2=1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*0,2=0,8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*0,2=0,8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*0,2=0,8</w:t>
            </w:r>
          </w:p>
        </w:tc>
        <w:tc>
          <w:tcPr>
            <w:tcW w:w="1123" w:type="dxa"/>
          </w:tcPr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4*0,2=0,8</w:t>
            </w:r>
          </w:p>
        </w:tc>
      </w:tr>
      <w:tr w:rsidR="001D012C" w:rsidTr="00F029B1">
        <w:tc>
          <w:tcPr>
            <w:tcW w:w="2235" w:type="dxa"/>
          </w:tcPr>
          <w:p w:rsidR="001D012C" w:rsidRPr="00F029B1" w:rsidRDefault="001D012C" w:rsidP="001D01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компетенции эксперта </w:t>
            </w:r>
            <w:proofErr w:type="spell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Kk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= (</w:t>
            </w:r>
            <w:proofErr w:type="spellStart"/>
            <w:proofErr w:type="gram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proofErr w:type="gram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+ Кос)/ /(</w:t>
            </w:r>
            <w:proofErr w:type="spell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Kа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max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proofErr w:type="spellStart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Косmax</w:t>
            </w:r>
            <w:proofErr w:type="spellEnd"/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</w:tc>
        <w:tc>
          <w:tcPr>
            <w:tcW w:w="932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956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925</w:t>
            </w:r>
          </w:p>
        </w:tc>
        <w:tc>
          <w:tcPr>
            <w:tcW w:w="956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925</w:t>
            </w:r>
          </w:p>
        </w:tc>
        <w:tc>
          <w:tcPr>
            <w:tcW w:w="1123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1123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725</w:t>
            </w:r>
          </w:p>
        </w:tc>
        <w:tc>
          <w:tcPr>
            <w:tcW w:w="1123" w:type="dxa"/>
          </w:tcPr>
          <w:p w:rsidR="001D012C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625</w:t>
            </w:r>
          </w:p>
        </w:tc>
        <w:tc>
          <w:tcPr>
            <w:tcW w:w="1123" w:type="dxa"/>
          </w:tcPr>
          <w:p w:rsidR="00F029B1" w:rsidRPr="00F029B1" w:rsidRDefault="00F029B1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29B1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  <w:p w:rsidR="001D012C" w:rsidRPr="00F029B1" w:rsidRDefault="001D012C" w:rsidP="00F029B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D68F4" w:rsidRDefault="00BD68F4" w:rsidP="00BD68F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F029B1" w:rsidRPr="00F029B1" w:rsidRDefault="00F029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29B1">
        <w:rPr>
          <w:rFonts w:ascii="Times New Roman" w:hAnsi="Times New Roman" w:cs="Times New Roman"/>
          <w:sz w:val="28"/>
          <w:szCs w:val="28"/>
        </w:rPr>
        <w:t xml:space="preserve">Определение репрезентативности группы экспертов осуществляется по формуле: </w:t>
      </w:r>
    </w:p>
    <w:p w:rsidR="00F029B1" w:rsidRPr="00F029B1" w:rsidRDefault="00F029B1" w:rsidP="00F029B1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F029B1">
        <w:rPr>
          <w:rFonts w:ascii="Times New Roman" w:hAnsi="Times New Roman" w:cs="Times New Roman"/>
          <w:position w:val="-44"/>
          <w:sz w:val="28"/>
          <w:szCs w:val="28"/>
        </w:rPr>
        <w:object w:dxaOrig="1840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5pt;height:44.35pt" o:ole="" fillcolor="window">
            <v:imagedata r:id="rId8" o:title=""/>
          </v:shape>
          <o:OLEObject Type="Embed" ProgID="Equation.DSMT4" ShapeID="_x0000_i1025" DrawAspect="Content" ObjectID="_1716401496" r:id="rId9"/>
        </w:object>
      </w:r>
      <w:r w:rsidRPr="00F029B1">
        <w:rPr>
          <w:rFonts w:ascii="Times New Roman" w:hAnsi="Times New Roman" w:cs="Times New Roman"/>
          <w:sz w:val="28"/>
          <w:szCs w:val="28"/>
        </w:rPr>
        <w:t xml:space="preserve">                                                   (1) </w:t>
      </w:r>
    </w:p>
    <w:p w:rsidR="00F029B1" w:rsidRPr="00F029B1" w:rsidRDefault="00F029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29B1">
        <w:rPr>
          <w:rFonts w:ascii="Times New Roman" w:hAnsi="Times New Roman" w:cs="Times New Roman"/>
          <w:sz w:val="28"/>
          <w:szCs w:val="28"/>
        </w:rPr>
        <w:t>Установление степени важности целей и задач проводится на основе учета и обработки мнений каждого эксперта по следующим показателям:</w:t>
      </w:r>
    </w:p>
    <w:p w:rsidR="00F029B1" w:rsidRPr="00F029B1" w:rsidRDefault="00F029B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29B1">
        <w:rPr>
          <w:rFonts w:ascii="Times New Roman" w:hAnsi="Times New Roman" w:cs="Times New Roman"/>
          <w:sz w:val="28"/>
          <w:szCs w:val="28"/>
        </w:rPr>
        <w:t xml:space="preserve">Оценка среднестатистического значения </w:t>
      </w:r>
      <w:proofErr w:type="spellStart"/>
      <w:proofErr w:type="gramStart"/>
      <w:r w:rsidRPr="00F029B1">
        <w:rPr>
          <w:rFonts w:ascii="Times New Roman" w:hAnsi="Times New Roman" w:cs="Times New Roman"/>
          <w:i/>
          <w:sz w:val="28"/>
          <w:szCs w:val="28"/>
        </w:rPr>
        <w:t>М</w:t>
      </w:r>
      <w:proofErr w:type="gramEnd"/>
      <w:r w:rsidRPr="00F029B1">
        <w:rPr>
          <w:rFonts w:ascii="Times New Roman" w:hAnsi="Times New Roman" w:cs="Times New Roman"/>
          <w:i/>
          <w:sz w:val="28"/>
          <w:szCs w:val="28"/>
        </w:rPr>
        <w:t>jl</w:t>
      </w:r>
      <w:proofErr w:type="spellEnd"/>
      <w:r w:rsidRPr="00F029B1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029B1">
        <w:rPr>
          <w:rFonts w:ascii="Times New Roman" w:hAnsi="Times New Roman" w:cs="Times New Roman"/>
          <w:sz w:val="28"/>
          <w:szCs w:val="28"/>
        </w:rPr>
        <w:t xml:space="preserve">для каждого </w:t>
      </w:r>
      <w:r w:rsidRPr="00F029B1">
        <w:rPr>
          <w:rFonts w:ascii="Times New Roman" w:hAnsi="Times New Roman" w:cs="Times New Roman"/>
          <w:i/>
          <w:sz w:val="28"/>
          <w:szCs w:val="28"/>
        </w:rPr>
        <w:t xml:space="preserve">j </w:t>
      </w:r>
      <w:r w:rsidRPr="00F029B1">
        <w:rPr>
          <w:rFonts w:ascii="Times New Roman" w:hAnsi="Times New Roman" w:cs="Times New Roman"/>
          <w:sz w:val="28"/>
          <w:szCs w:val="28"/>
        </w:rPr>
        <w:t xml:space="preserve">- направления исследований (в баллах) для решения </w:t>
      </w:r>
      <w:r w:rsidRPr="00F029B1">
        <w:rPr>
          <w:rFonts w:ascii="Times New Roman" w:hAnsi="Times New Roman" w:cs="Times New Roman"/>
          <w:i/>
          <w:sz w:val="28"/>
          <w:szCs w:val="28"/>
        </w:rPr>
        <w:t>l</w:t>
      </w:r>
      <w:r w:rsidRPr="00F029B1">
        <w:rPr>
          <w:rFonts w:ascii="Times New Roman" w:hAnsi="Times New Roman" w:cs="Times New Roman"/>
          <w:sz w:val="28"/>
          <w:szCs w:val="28"/>
        </w:rPr>
        <w:t>-й проблемы определяется по формуле:</w:t>
      </w:r>
    </w:p>
    <w:p w:rsidR="00F029B1" w:rsidRDefault="008F2D30" w:rsidP="008F2D30">
      <w:pPr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position w:val="-40"/>
          <w:sz w:val="28"/>
          <w:szCs w:val="28"/>
        </w:rPr>
        <w:object w:dxaOrig="3379" w:dyaOrig="1380">
          <v:shape id="_x0000_i1026" type="#_x0000_t75" style="width:167.45pt;height:61.95pt" o:ole="" fillcolor="window">
            <v:imagedata r:id="rId10" o:title=""/>
          </v:shape>
          <o:OLEObject Type="Embed" ProgID="Equation.DSMT4" ShapeID="_x0000_i1026" DrawAspect="Content" ObjectID="_171640149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(2)</w:t>
      </w:r>
    </w:p>
    <w:p w:rsid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 xml:space="preserve">Важность направления (проблемы) увеличивается с ростом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M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jl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Аналогично определяется величина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М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l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исходя из величин </w:t>
      </w:r>
      <w:proofErr w:type="spellStart"/>
      <w:proofErr w:type="gramStart"/>
      <w:r w:rsidRPr="008F2D30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F2D30">
        <w:rPr>
          <w:rFonts w:ascii="Times New Roman" w:hAnsi="Times New Roman" w:cs="Times New Roman"/>
          <w:i/>
          <w:sz w:val="28"/>
          <w:szCs w:val="28"/>
          <w:vertAlign w:val="subscript"/>
        </w:rPr>
        <w:t>il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>.</w:t>
      </w:r>
    </w:p>
    <w:p w:rsid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Оценка частоты максимальных оценок k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10j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, полученных каждой </w:t>
      </w:r>
      <w:r w:rsidRPr="008F2D30">
        <w:rPr>
          <w:rFonts w:ascii="Times New Roman" w:hAnsi="Times New Roman" w:cs="Times New Roman"/>
          <w:i/>
          <w:sz w:val="28"/>
          <w:szCs w:val="28"/>
        </w:rPr>
        <w:t>j</w:t>
      </w:r>
      <w:r w:rsidRPr="008F2D30">
        <w:rPr>
          <w:rFonts w:ascii="Times New Roman" w:hAnsi="Times New Roman" w:cs="Times New Roman"/>
          <w:sz w:val="28"/>
          <w:szCs w:val="28"/>
        </w:rPr>
        <w:t>-ой задачей, рассчитывается по формуле (3).</w:t>
      </w:r>
    </w:p>
    <w:p w:rsid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position w:val="-40"/>
          <w:sz w:val="28"/>
          <w:szCs w:val="28"/>
        </w:rPr>
        <w:object w:dxaOrig="3060" w:dyaOrig="900">
          <v:shape id="_x0000_i1027" type="#_x0000_t75" style="width:151.55pt;height:40.2pt" o:ole="" fillcolor="window">
            <v:imagedata r:id="rId12" o:title=""/>
          </v:shape>
          <o:OLEObject Type="Embed" ProgID="Equation.DSMT4" ShapeID="_x0000_i1027" DrawAspect="Content" ObjectID="_171640149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(3)</w:t>
      </w:r>
    </w:p>
    <w:p w:rsidR="008F2D30" w:rsidRP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>Наибольшее количество максимальных оценок свидетельствует 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>важности задачи (проблемы). Величина k</w:t>
      </w:r>
      <w:r w:rsidRPr="008F2D30">
        <w:rPr>
          <w:rFonts w:ascii="Times New Roman" w:hAnsi="Times New Roman" w:cs="Times New Roman"/>
          <w:i/>
          <w:sz w:val="28"/>
          <w:szCs w:val="28"/>
          <w:vertAlign w:val="subscript"/>
        </w:rPr>
        <w:t>10j</w:t>
      </w:r>
      <w:r w:rsidRPr="008F2D30">
        <w:rPr>
          <w:rFonts w:ascii="Times New Roman" w:hAnsi="Times New Roman" w:cs="Times New Roman"/>
          <w:sz w:val="28"/>
          <w:szCs w:val="28"/>
        </w:rPr>
        <w:t xml:space="preserve"> определяется аналогично.</w:t>
      </w:r>
    </w:p>
    <w:p w:rsidR="008F2D30" w:rsidRP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Определение суммы рангов оценок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S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jl</w:t>
      </w:r>
      <w:proofErr w:type="spellEnd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, полученных каждой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j </w:t>
      </w:r>
      <w:r w:rsidRPr="008F2D30">
        <w:rPr>
          <w:rFonts w:ascii="Times New Roman" w:hAnsi="Times New Roman" w:cs="Times New Roman"/>
          <w:sz w:val="28"/>
          <w:szCs w:val="28"/>
        </w:rPr>
        <w:t xml:space="preserve">–й задачей, и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S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l</w:t>
      </w:r>
      <w:proofErr w:type="spellEnd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 - </w:t>
      </w:r>
      <w:r w:rsidRPr="008F2D30">
        <w:rPr>
          <w:rFonts w:ascii="Times New Roman" w:hAnsi="Times New Roman" w:cs="Times New Roman"/>
          <w:i/>
          <w:sz w:val="28"/>
          <w:szCs w:val="28"/>
        </w:rPr>
        <w:t>1</w:t>
      </w:r>
      <w:r w:rsidRPr="008F2D30">
        <w:rPr>
          <w:rFonts w:ascii="Times New Roman" w:hAnsi="Times New Roman" w:cs="Times New Roman"/>
          <w:sz w:val="28"/>
          <w:szCs w:val="28"/>
        </w:rPr>
        <w:t>-ой проблемой, дополняет представление об их важности наряду с первыми двумя  показателями.</w:t>
      </w:r>
    </w:p>
    <w:p w:rsidR="008F2D30" w:rsidRP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>Предварительно выполняется ранжировани</w:t>
      </w:r>
      <w:proofErr w:type="gramStart"/>
      <w:r w:rsidRPr="008F2D30">
        <w:rPr>
          <w:rFonts w:ascii="Times New Roman" w:hAnsi="Times New Roman" w:cs="Times New Roman"/>
          <w:sz w:val="28"/>
          <w:szCs w:val="28"/>
        </w:rPr>
        <w:t>е(</w:t>
      </w:r>
      <w:proofErr w:type="gramEnd"/>
      <w:r w:rsidRPr="008F2D30">
        <w:rPr>
          <w:rFonts w:ascii="Times New Roman" w:hAnsi="Times New Roman" w:cs="Times New Roman"/>
          <w:sz w:val="28"/>
          <w:szCs w:val="28"/>
        </w:rPr>
        <w:t>отдельно для целей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задач) по убыванию величин оценок, данных каждым экспертом по каждому из них. Для этого, например, оценка, данная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8F2D30">
        <w:rPr>
          <w:rFonts w:ascii="Times New Roman" w:hAnsi="Times New Roman" w:cs="Times New Roman"/>
          <w:sz w:val="28"/>
          <w:szCs w:val="28"/>
        </w:rPr>
        <w:t xml:space="preserve">-экспертом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j</w:t>
      </w:r>
      <w:r w:rsidRPr="008F2D30">
        <w:rPr>
          <w:rFonts w:ascii="Times New Roman" w:hAnsi="Times New Roman" w:cs="Times New Roman"/>
          <w:sz w:val="28"/>
          <w:szCs w:val="28"/>
        </w:rPr>
        <w:t xml:space="preserve">-направлению, обозначается числом натурального ряда, при этом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l </w:t>
      </w:r>
      <w:r w:rsidRPr="008F2D30">
        <w:rPr>
          <w:rFonts w:ascii="Times New Roman" w:hAnsi="Times New Roman" w:cs="Times New Roman"/>
          <w:sz w:val="28"/>
          <w:szCs w:val="28"/>
        </w:rPr>
        <w:t xml:space="preserve">присваивается максимальной оценке, а </w:t>
      </w:r>
      <w:r w:rsidRPr="008F2D30">
        <w:rPr>
          <w:rFonts w:ascii="Times New Roman" w:hAnsi="Times New Roman" w:cs="Times New Roman"/>
          <w:sz w:val="28"/>
          <w:szCs w:val="28"/>
        </w:rPr>
        <w:lastRenderedPageBreak/>
        <w:t xml:space="preserve">число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N</w:t>
      </w:r>
      <w:r w:rsidRPr="008F2D30">
        <w:rPr>
          <w:rFonts w:ascii="Times New Roman" w:hAnsi="Times New Roman" w:cs="Times New Roman"/>
          <w:sz w:val="28"/>
          <w:szCs w:val="28"/>
        </w:rPr>
        <w:t xml:space="preserve">-минимальной. Если все оценки различны, то соответствующие числа натурального ряда определяют ранги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R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ijl</w:t>
      </w:r>
      <w:proofErr w:type="spellEnd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оценок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-</w:t>
      </w:r>
      <w:proofErr w:type="spellStart"/>
      <w:r w:rsidRPr="008F2D30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 xml:space="preserve"> эксперта.</w:t>
      </w:r>
    </w:p>
    <w:p w:rsid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 xml:space="preserve">Если среди оценок, данных экспертом, имеются </w:t>
      </w:r>
      <w:proofErr w:type="gramStart"/>
      <w:r w:rsidRPr="008F2D30">
        <w:rPr>
          <w:rFonts w:ascii="Times New Roman" w:hAnsi="Times New Roman" w:cs="Times New Roman"/>
          <w:sz w:val="28"/>
          <w:szCs w:val="28"/>
        </w:rPr>
        <w:t>одинаковые</w:t>
      </w:r>
      <w:proofErr w:type="gramEnd"/>
      <w:r w:rsidRPr="008F2D30">
        <w:rPr>
          <w:rFonts w:ascii="Times New Roman" w:hAnsi="Times New Roman" w:cs="Times New Roman"/>
          <w:sz w:val="28"/>
          <w:szCs w:val="28"/>
        </w:rPr>
        <w:t>, то им присваиваются одинаковый ранг, равный среднему арифметическ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соответствующих чисел натурального ряда. Сумма рангов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S</w:t>
      </w:r>
      <w:r w:rsidRPr="008F2D30">
        <w:rPr>
          <w:rFonts w:ascii="Times New Roman" w:eastAsia="TimesNewRomanPS-ItalicMT" w:hAnsi="Times New Roman" w:cs="Times New Roman"/>
          <w:i/>
          <w:iCs/>
          <w:sz w:val="18"/>
          <w:szCs w:val="18"/>
        </w:rPr>
        <w:t>jl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 xml:space="preserve">, присвоенных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m</w:t>
      </w:r>
      <w:r w:rsidRPr="008F2D30">
        <w:rPr>
          <w:rFonts w:ascii="Times New Roman" w:eastAsia="TimesNewRomanPS-ItalicMT" w:hAnsi="Times New Roman" w:cs="Times New Roman"/>
          <w:i/>
          <w:iCs/>
          <w:sz w:val="18"/>
          <w:szCs w:val="18"/>
        </w:rPr>
        <w:t>j</w:t>
      </w:r>
      <w:proofErr w:type="spellEnd"/>
      <w:r w:rsidRPr="008F2D30">
        <w:rPr>
          <w:rFonts w:ascii="Times New Roman" w:eastAsia="TimesNewRomanPS-ItalicMT" w:hAnsi="Times New Roman" w:cs="Times New Roman"/>
          <w:i/>
          <w:iCs/>
          <w:sz w:val="18"/>
          <w:szCs w:val="1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 xml:space="preserve">экспертами 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j-</w:t>
      </w:r>
      <w:proofErr w:type="spellStart"/>
      <w:r w:rsidRPr="008F2D30">
        <w:rPr>
          <w:rFonts w:ascii="Times New Roman" w:hAnsi="Times New Roman" w:cs="Times New Roman"/>
          <w:sz w:val="28"/>
          <w:szCs w:val="28"/>
        </w:rPr>
        <w:t>му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 xml:space="preserve"> направлению, устанавливается по формул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F2D30">
        <w:rPr>
          <w:rFonts w:ascii="Times New Roman" w:hAnsi="Times New Roman" w:cs="Times New Roman"/>
          <w:sz w:val="28"/>
          <w:szCs w:val="28"/>
        </w:rPr>
        <w:t>(4).</w:t>
      </w:r>
    </w:p>
    <w:p w:rsidR="008F2D30" w:rsidRP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position w:val="-40"/>
          <w:sz w:val="28"/>
          <w:szCs w:val="28"/>
        </w:rPr>
        <w:object w:dxaOrig="1440" w:dyaOrig="999">
          <v:shape id="_x0000_i1028" type="#_x0000_t75" style="width:71.15pt;height:45.2pt" o:ole="" fillcolor="window">
            <v:imagedata r:id="rId14" o:title=""/>
          </v:shape>
          <o:OLEObject Type="Embed" ProgID="Equation.DSMT4" ShapeID="_x0000_i1028" DrawAspect="Content" ObjectID="_171640149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(4)</w:t>
      </w:r>
    </w:p>
    <w:p w:rsidR="008F2D30" w:rsidRP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 xml:space="preserve">Наиболее важное направление исследований будет иметь наименьшее значение </w:t>
      </w:r>
      <w:proofErr w:type="spellStart"/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S</w:t>
      </w:r>
      <w:r w:rsidRPr="008F2D30">
        <w:rPr>
          <w:rFonts w:ascii="Times New Roman" w:eastAsia="TimesNewRomanPS-ItalicMT" w:hAnsi="Times New Roman" w:cs="Times New Roman"/>
          <w:i/>
          <w:iCs/>
          <w:sz w:val="28"/>
          <w:szCs w:val="28"/>
          <w:vertAlign w:val="subscript"/>
        </w:rPr>
        <w:t>jl</w:t>
      </w:r>
      <w:proofErr w:type="spellEnd"/>
      <w:r w:rsidRPr="008F2D30">
        <w:rPr>
          <w:rFonts w:ascii="Times New Roman" w:hAnsi="Times New Roman" w:cs="Times New Roman"/>
          <w:sz w:val="28"/>
          <w:szCs w:val="28"/>
        </w:rPr>
        <w:t>.</w:t>
      </w:r>
    </w:p>
    <w:p w:rsidR="008F2D30" w:rsidRDefault="008F2D30" w:rsidP="008F2D3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F2D30">
        <w:rPr>
          <w:rFonts w:ascii="Times New Roman" w:hAnsi="Times New Roman" w:cs="Times New Roman"/>
          <w:sz w:val="28"/>
          <w:szCs w:val="28"/>
        </w:rPr>
        <w:t>Таблица 4 – Экспертная оценка важности целей и задач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A3E78" w:rsidRPr="005A3E78" w:rsidTr="00DB7864">
        <w:tc>
          <w:tcPr>
            <w:tcW w:w="1595" w:type="dxa"/>
            <w:vMerge w:val="restart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Номер</w:t>
            </w:r>
          </w:p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проблемы</w:t>
            </w:r>
          </w:p>
        </w:tc>
        <w:tc>
          <w:tcPr>
            <w:tcW w:w="1595" w:type="dxa"/>
            <w:vMerge w:val="restart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Номер</w:t>
            </w:r>
          </w:p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задачи</w:t>
            </w:r>
          </w:p>
        </w:tc>
        <w:tc>
          <w:tcPr>
            <w:tcW w:w="6381" w:type="dxa"/>
            <w:gridSpan w:val="4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Номер эксперта</w:t>
            </w:r>
          </w:p>
        </w:tc>
      </w:tr>
      <w:tr w:rsidR="005A3E78" w:rsidRPr="005A3E78" w:rsidTr="008F2D30">
        <w:tc>
          <w:tcPr>
            <w:tcW w:w="1595" w:type="dxa"/>
            <w:vMerge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  <w:vMerge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…</w:t>
            </w:r>
            <w:proofErr w:type="spellStart"/>
            <w:r w:rsidRPr="005A3E7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</w:t>
            </w:r>
            <w:proofErr w:type="spellEnd"/>
            <w:r w:rsidRPr="005A3E7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…</w:t>
            </w:r>
          </w:p>
        </w:tc>
        <w:tc>
          <w:tcPr>
            <w:tcW w:w="1596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…m…</w:t>
            </w:r>
          </w:p>
        </w:tc>
      </w:tr>
      <w:tr w:rsidR="005A3E78" w:rsidRPr="005A3E78" w:rsidTr="008F2D30">
        <w:tc>
          <w:tcPr>
            <w:tcW w:w="1595" w:type="dxa"/>
            <w:vMerge w:val="restart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1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2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 w:rsidRPr="005A3E7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i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</w:p>
        </w:tc>
        <w:tc>
          <w:tcPr>
            <w:tcW w:w="1596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m1</w:t>
            </w:r>
          </w:p>
        </w:tc>
      </w:tr>
      <w:tr w:rsidR="005A3E78" w:rsidRPr="005A3E78" w:rsidTr="008F2D30">
        <w:tc>
          <w:tcPr>
            <w:tcW w:w="1595" w:type="dxa"/>
            <w:vMerge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1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2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i1</w:t>
            </w:r>
          </w:p>
        </w:tc>
        <w:tc>
          <w:tcPr>
            <w:tcW w:w="1596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2m1</w:t>
            </w:r>
          </w:p>
        </w:tc>
      </w:tr>
      <w:tr w:rsidR="005A3E78" w:rsidRPr="005A3E78" w:rsidTr="008F2D30">
        <w:tc>
          <w:tcPr>
            <w:tcW w:w="1595" w:type="dxa"/>
            <w:vMerge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…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6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A3E78" w:rsidRPr="005A3E78" w:rsidTr="008F2D30">
        <w:tc>
          <w:tcPr>
            <w:tcW w:w="1595" w:type="dxa"/>
            <w:vMerge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1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21</w:t>
            </w:r>
          </w:p>
        </w:tc>
        <w:tc>
          <w:tcPr>
            <w:tcW w:w="1595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i1</w:t>
            </w:r>
          </w:p>
        </w:tc>
        <w:tc>
          <w:tcPr>
            <w:tcW w:w="1596" w:type="dxa"/>
          </w:tcPr>
          <w:p w:rsidR="005A3E78" w:rsidRPr="005A3E78" w:rsidRDefault="005A3E78" w:rsidP="005A3E7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A3E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5A3E7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m1</w:t>
            </w:r>
          </w:p>
        </w:tc>
      </w:tr>
    </w:tbl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3E78">
        <w:rPr>
          <w:rFonts w:ascii="Times New Roman" w:hAnsi="Times New Roman" w:cs="Times New Roman"/>
          <w:sz w:val="28"/>
          <w:szCs w:val="28"/>
        </w:rPr>
        <w:t xml:space="preserve">Условные обозначения: m- количество экспертов, принявших участие в коллективной экспертной оценке: </w:t>
      </w:r>
      <w:r w:rsidRPr="005A3E7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n </w:t>
      </w:r>
      <w:r w:rsidRPr="005A3E78">
        <w:rPr>
          <w:rFonts w:ascii="Times New Roman" w:hAnsi="Times New Roman" w:cs="Times New Roman"/>
          <w:sz w:val="28"/>
          <w:szCs w:val="28"/>
        </w:rPr>
        <w:t>– количество сформулированных задач:</w:t>
      </w:r>
    </w:p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5A3E78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5A3E78">
        <w:rPr>
          <w:rFonts w:ascii="Times New Roman" w:eastAsia="TimesNewRomanPS-ItalicMT" w:hAnsi="Times New Roman" w:cs="Times New Roman"/>
          <w:i/>
          <w:iCs/>
          <w:sz w:val="18"/>
          <w:szCs w:val="18"/>
        </w:rPr>
        <w:t>jll</w:t>
      </w:r>
      <w:proofErr w:type="spellEnd"/>
      <w:r w:rsidRPr="005A3E78">
        <w:rPr>
          <w:rFonts w:ascii="Times New Roman" w:eastAsia="TimesNewRomanPS-ItalicMT" w:hAnsi="Times New Roman" w:cs="Times New Roman"/>
          <w:i/>
          <w:iCs/>
          <w:sz w:val="18"/>
          <w:szCs w:val="18"/>
        </w:rPr>
        <w:t xml:space="preserve"> </w:t>
      </w:r>
      <w:r w:rsidRPr="005A3E7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 xml:space="preserve">– </w:t>
      </w:r>
      <w:r w:rsidRPr="005A3E78">
        <w:rPr>
          <w:rFonts w:ascii="Times New Roman" w:hAnsi="Times New Roman" w:cs="Times New Roman"/>
          <w:sz w:val="28"/>
          <w:szCs w:val="28"/>
        </w:rPr>
        <w:t xml:space="preserve">оценка относительной важности (в баллах), данная </w:t>
      </w:r>
      <w:r w:rsidRPr="005A3E7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i</w:t>
      </w:r>
      <w:r w:rsidRPr="005A3E78">
        <w:rPr>
          <w:rFonts w:ascii="Times New Roman" w:hAnsi="Times New Roman" w:cs="Times New Roman"/>
          <w:sz w:val="28"/>
          <w:szCs w:val="28"/>
        </w:rPr>
        <w:t xml:space="preserve">–м экспертом соответственно </w:t>
      </w:r>
      <w:r w:rsidRPr="005A3E78">
        <w:rPr>
          <w:rFonts w:ascii="Times New Roman" w:eastAsia="TimesNewRomanPS-ItalicMT" w:hAnsi="Times New Roman" w:cs="Times New Roman"/>
          <w:i/>
          <w:iCs/>
          <w:sz w:val="28"/>
          <w:szCs w:val="28"/>
        </w:rPr>
        <w:t>j</w:t>
      </w:r>
      <w:r w:rsidRPr="005A3E78">
        <w:rPr>
          <w:rFonts w:ascii="Times New Roman" w:hAnsi="Times New Roman" w:cs="Times New Roman"/>
          <w:sz w:val="28"/>
          <w:szCs w:val="28"/>
        </w:rPr>
        <w:t xml:space="preserve">-задаче </w:t>
      </w:r>
      <w:r w:rsidRPr="005A3E78">
        <w:rPr>
          <w:rFonts w:ascii="Times New Roman" w:hAnsi="Times New Roman" w:cs="Times New Roman"/>
          <w:i/>
          <w:sz w:val="28"/>
          <w:szCs w:val="28"/>
        </w:rPr>
        <w:t>1</w:t>
      </w:r>
      <w:r w:rsidRPr="005A3E78">
        <w:rPr>
          <w:rFonts w:ascii="Times New Roman" w:hAnsi="Times New Roman" w:cs="Times New Roman"/>
          <w:sz w:val="28"/>
          <w:szCs w:val="28"/>
        </w:rPr>
        <w:t>-й проблеме.</w:t>
      </w:r>
    </w:p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5A3E78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держание отчета:</w:t>
      </w:r>
    </w:p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3E78">
        <w:rPr>
          <w:rFonts w:ascii="Times New Roman" w:hAnsi="Times New Roman" w:cs="Times New Roman"/>
          <w:sz w:val="28"/>
          <w:szCs w:val="28"/>
        </w:rPr>
        <w:t>1. Дерево целей деятельности туристского предприятия.</w:t>
      </w:r>
    </w:p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3E78">
        <w:rPr>
          <w:rFonts w:ascii="Times New Roman" w:hAnsi="Times New Roman" w:cs="Times New Roman"/>
          <w:sz w:val="28"/>
          <w:szCs w:val="28"/>
        </w:rPr>
        <w:t>2. Результаты определения компетентности экспертов.</w:t>
      </w:r>
    </w:p>
    <w:p w:rsidR="005A3E78" w:rsidRPr="005A3E78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5A3E78">
        <w:rPr>
          <w:rFonts w:ascii="Times New Roman" w:hAnsi="Times New Roman" w:cs="Times New Roman"/>
          <w:sz w:val="28"/>
          <w:szCs w:val="28"/>
        </w:rPr>
        <w:t>3. Результаты обработки экспертных оценок.</w:t>
      </w:r>
    </w:p>
    <w:p w:rsidR="005A3E78" w:rsidRPr="00B06346" w:rsidRDefault="005A3E78" w:rsidP="005A3E7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A3E78">
        <w:rPr>
          <w:rFonts w:ascii="Times New Roman" w:hAnsi="Times New Roman" w:cs="Times New Roman"/>
          <w:sz w:val="28"/>
          <w:szCs w:val="28"/>
        </w:rPr>
        <w:t>4. Заключение группы экспертов.</w:t>
      </w:r>
    </w:p>
    <w:p w:rsidR="005A3E78" w:rsidRPr="00B06346" w:rsidRDefault="005A3E78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81B5E" w:rsidRDefault="00781B5E" w:rsidP="00B0634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5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sz w:val="28"/>
          <w:szCs w:val="28"/>
        </w:rPr>
        <w:t>ДЕЛОВАЯ ИГРА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Тема: «Разработка стратегии развития предприятия»</w:t>
      </w:r>
    </w:p>
    <w:p w:rsid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Цели работы:</w:t>
      </w:r>
    </w:p>
    <w:p w:rsid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 xml:space="preserve">1. Изучить методику </w:t>
      </w:r>
      <w:proofErr w:type="gramStart"/>
      <w:r w:rsidRPr="00B06346">
        <w:rPr>
          <w:rFonts w:ascii="Times New Roman" w:hAnsi="Times New Roman" w:cs="Times New Roman"/>
          <w:sz w:val="28"/>
          <w:szCs w:val="28"/>
        </w:rPr>
        <w:t>формирования стратегического направ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развития организации индустрии туризма</w:t>
      </w:r>
      <w:proofErr w:type="gramEnd"/>
      <w:r w:rsidRPr="00B06346">
        <w:rPr>
          <w:rFonts w:ascii="Times New Roman" w:hAnsi="Times New Roman" w:cs="Times New Roman"/>
          <w:sz w:val="28"/>
          <w:szCs w:val="28"/>
        </w:rPr>
        <w:t>.</w:t>
      </w:r>
    </w:p>
    <w:p w:rsid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2. Провести SWOT - анализ для предприятия туристской отра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06346">
        <w:rPr>
          <w:rFonts w:ascii="Times New Roman" w:hAnsi="Times New Roman" w:cs="Times New Roman"/>
          <w:sz w:val="28"/>
          <w:szCs w:val="28"/>
        </w:rPr>
        <w:t>г</w:t>
      </w:r>
      <w:proofErr w:type="gramStart"/>
      <w:r w:rsidRPr="00B0634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К</w:t>
      </w:r>
      <w:proofErr w:type="gramEnd"/>
      <w:r>
        <w:rPr>
          <w:rFonts w:ascii="Times New Roman" w:hAnsi="Times New Roman" w:cs="Times New Roman"/>
          <w:sz w:val="28"/>
          <w:szCs w:val="28"/>
        </w:rPr>
        <w:t>азань</w:t>
      </w:r>
      <w:proofErr w:type="spellEnd"/>
      <w:r w:rsidRPr="00B06346">
        <w:rPr>
          <w:rFonts w:ascii="Times New Roman" w:hAnsi="Times New Roman" w:cs="Times New Roman"/>
          <w:sz w:val="28"/>
          <w:szCs w:val="28"/>
        </w:rPr>
        <w:t xml:space="preserve"> (анализ сильных и слабых сторон, возможностей и угроз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исходящих из внешней среды)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3. Обосновать стратегию развития турфирмы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4. Сформулировать конкурентную стратегию данного предприятия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5. Определить эффективность предложенной стратегии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ические рекомендации по выполнению работы: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Процесс формирования стратегии состоит из нескольких этапов,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включающих: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- определение общих ориентиров развития предприятия;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- постановка долгосрочных целей развития;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lastRenderedPageBreak/>
        <w:t>- анализ внутреннего потенциала развития организации и состояния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внешней среды;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- анализ стратегических позиций и выявление стратегических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альтернатив;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- выбор и обоснование стратегии;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- планирование мероприятий по реализации стратегии, оценка ее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эффективности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Деловая игра осуществляется группами по 4-6 человек, задание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рассчитано на 2 занятия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B06346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держание отчета: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1. Титульный лист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2. Характеристика анализируемого предприятия.</w:t>
      </w:r>
    </w:p>
    <w:p w:rsidR="005A3E78" w:rsidRPr="00303BA2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3. Матрица SWOT- анализа.</w:t>
      </w:r>
    </w:p>
    <w:p w:rsidR="00B06346" w:rsidRP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4. Стратегические альтернативы. Формулировка общей стратегии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развития предприятия, конкурентной стратегии.</w:t>
      </w:r>
    </w:p>
    <w:p w:rsidR="00B06346" w:rsidRDefault="00B06346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06346">
        <w:rPr>
          <w:rFonts w:ascii="Times New Roman" w:hAnsi="Times New Roman" w:cs="Times New Roman"/>
          <w:sz w:val="28"/>
          <w:szCs w:val="28"/>
        </w:rPr>
        <w:t>5. План по реализации стратегии, бюджет затрат. Оценка</w:t>
      </w:r>
      <w:r w:rsidR="00781B5E">
        <w:rPr>
          <w:rFonts w:ascii="Times New Roman" w:hAnsi="Times New Roman" w:cs="Times New Roman"/>
          <w:sz w:val="28"/>
          <w:szCs w:val="28"/>
        </w:rPr>
        <w:t xml:space="preserve"> </w:t>
      </w:r>
      <w:r w:rsidRPr="00B06346">
        <w:rPr>
          <w:rFonts w:ascii="Times New Roman" w:hAnsi="Times New Roman" w:cs="Times New Roman"/>
          <w:sz w:val="28"/>
          <w:szCs w:val="28"/>
        </w:rPr>
        <w:t>эффективности предложенной стратегии.</w:t>
      </w:r>
    </w:p>
    <w:p w:rsidR="00C42995" w:rsidRDefault="00C42995" w:rsidP="00B063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01D46" w:rsidRDefault="00E01D46" w:rsidP="00C42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42995" w:rsidRPr="00C42995" w:rsidRDefault="00C42995" w:rsidP="00C42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42995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6</w:t>
      </w:r>
    </w:p>
    <w:p w:rsidR="00C42995" w:rsidRPr="00C42995" w:rsidRDefault="00C42995" w:rsidP="00C4299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42995">
        <w:rPr>
          <w:rFonts w:ascii="Times New Roman" w:hAnsi="Times New Roman" w:cs="Times New Roman"/>
          <w:b/>
          <w:bCs/>
          <w:i/>
          <w:iCs/>
          <w:sz w:val="28"/>
          <w:szCs w:val="28"/>
        </w:rPr>
        <w:t>Тема: «Финансовое планирование»</w:t>
      </w:r>
    </w:p>
    <w:p w:rsidR="00C42995" w:rsidRPr="00C42995" w:rsidRDefault="00C42995" w:rsidP="00C42995">
      <w:pPr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42995">
        <w:rPr>
          <w:rFonts w:ascii="Times New Roman" w:hAnsi="Times New Roman" w:cs="Times New Roman"/>
          <w:sz w:val="28"/>
          <w:szCs w:val="28"/>
        </w:rPr>
        <w:t>Планируется открытие магазина туристского снаряжения в 2021 г. На первый хозяйственный год рассчитаны следующие показатели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768"/>
      </w:tblGrid>
      <w:tr w:rsidR="00C42995" w:rsidRPr="00C42995" w:rsidTr="00795693">
        <w:tc>
          <w:tcPr>
            <w:tcW w:w="3085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Наимен6ование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показателя</w:t>
            </w:r>
          </w:p>
        </w:tc>
        <w:tc>
          <w:tcPr>
            <w:tcW w:w="6768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боснование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Реализация товаров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Реализация товаров на сумму 12 млн. руб.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существляется равномерно в течение всего года при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средней торговой наценке в 25 % цены реализации.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Половина товаров продается за наличные, оставшаяся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часть – на условиях одномесячного кредита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Товарный запас</w:t>
            </w:r>
          </w:p>
        </w:tc>
        <w:tc>
          <w:tcPr>
            <w:tcW w:w="6768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Число оборотов запаса - 4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Закупки товаров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Начальный товарный запас должен соответствовать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среднегодовому товарному запасу. 10% его стоимости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плачивается наличными в январе, 40% - 1 июля 2020г.,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ставшаяся часть 1 апреля 2021г. Текущие товарные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закупки осуществляются на условиях двухмесячного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кредита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Заработная плата </w:t>
            </w:r>
          </w:p>
        </w:tc>
        <w:tc>
          <w:tcPr>
            <w:tcW w:w="6768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60 тыс. руб. в месяц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Личное потребление </w:t>
            </w:r>
          </w:p>
        </w:tc>
        <w:tc>
          <w:tcPr>
            <w:tcW w:w="6768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15 тыс. руб. в месяц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Арендная плата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15 тыс. руб. в месяц. С 1 января 2021 г. выплачивается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авансом трехмесячная арендная плата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борудование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Приобретается на сумму 400 </w:t>
            </w:r>
            <w:proofErr w:type="spellStart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тыс</w:t>
            </w:r>
            <w:proofErr w:type="gramStart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уб</w:t>
            </w:r>
            <w:proofErr w:type="spellEnd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. Половина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стоимости оплачивается 1 июля2020г, остальная 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января 2021 г.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сновной капитал,</w:t>
            </w:r>
          </w:p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необходимый</w:t>
            </w:r>
            <w:proofErr w:type="gramEnd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 для открытия</w:t>
            </w:r>
          </w:p>
          <w:p w:rsidR="00C42995" w:rsidRPr="00C42995" w:rsidRDefault="00C42995" w:rsidP="00C42995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предприятия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Стоимость основного капитала в размере 150 тыс. руб.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оплачивается 1 марта 2021г.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Реклама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Стоимость стартовой рекламной кампании в размере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100 тыс. руб. оплачивается 1 февраля 2021 г</w:t>
            </w:r>
            <w:proofErr w:type="gramStart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 xml:space="preserve">.. </w:t>
            </w:r>
            <w:proofErr w:type="gramEnd"/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Начиная с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февраля 2021г. издержки на рекламу будут составлять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10 тыс. руб. в месяц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Прочие ежегодно</w:t>
            </w:r>
          </w:p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озобновляемые постоянные</w:t>
            </w:r>
          </w:p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издержки</w:t>
            </w:r>
          </w:p>
        </w:tc>
        <w:tc>
          <w:tcPr>
            <w:tcW w:w="6768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 % торговой наценки распределяется равномерно и</w:t>
            </w:r>
          </w:p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лачивается наличными</w:t>
            </w:r>
          </w:p>
        </w:tc>
      </w:tr>
      <w:tr w:rsidR="00C42995" w:rsidRPr="00C42995" w:rsidTr="00795693">
        <w:tc>
          <w:tcPr>
            <w:tcW w:w="3085" w:type="dxa"/>
          </w:tcPr>
          <w:p w:rsidR="00C42995" w:rsidRPr="00C42995" w:rsidRDefault="00C42995" w:rsidP="00C4299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ервоначальный капитал</w:t>
            </w:r>
          </w:p>
        </w:tc>
        <w:tc>
          <w:tcPr>
            <w:tcW w:w="6768" w:type="dxa"/>
          </w:tcPr>
          <w:p w:rsidR="00C42995" w:rsidRPr="00C42995" w:rsidRDefault="00C42995" w:rsidP="0079569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Учредитель вносит 1 января 2021 г. 500 тыс. руб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наличными и предоставляет подержанный грузовой</w:t>
            </w:r>
            <w:r w:rsidR="0079569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42995">
              <w:rPr>
                <w:rFonts w:ascii="Times New Roman" w:hAnsi="Times New Roman" w:cs="Times New Roman"/>
                <w:sz w:val="24"/>
                <w:szCs w:val="24"/>
              </w:rPr>
              <w:t>автомобиль стоимостью 100 тыс. руб.</w:t>
            </w:r>
          </w:p>
        </w:tc>
      </w:tr>
    </w:tbl>
    <w:p w:rsidR="00E01D46" w:rsidRDefault="00E01D46" w:rsidP="00E01D4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E01D46" w:rsidRPr="00E01D46" w:rsidRDefault="00E01D46" w:rsidP="00E01D4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E01D4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Порядок выполнения задания:</w:t>
      </w:r>
    </w:p>
    <w:p w:rsidR="00E01D46" w:rsidRPr="00E01D46" w:rsidRDefault="00E01D46" w:rsidP="00E01D46">
      <w:pPr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1D46">
        <w:rPr>
          <w:rFonts w:ascii="Times New Roman" w:hAnsi="Times New Roman" w:cs="Times New Roman"/>
          <w:sz w:val="28"/>
          <w:szCs w:val="28"/>
        </w:rPr>
        <w:t>1. Составить финансовый план на 20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01D46">
        <w:rPr>
          <w:rFonts w:ascii="Times New Roman" w:hAnsi="Times New Roman" w:cs="Times New Roman"/>
          <w:sz w:val="28"/>
          <w:szCs w:val="28"/>
        </w:rPr>
        <w:t>1 г. с разбивкой по кварталам.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плане должна быть указана величина денежных средств на конец кажд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квартала.</w:t>
      </w:r>
    </w:p>
    <w:p w:rsidR="00E01D46" w:rsidRPr="00E01D46" w:rsidRDefault="00E01D46" w:rsidP="00E01D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1D46">
        <w:rPr>
          <w:rFonts w:ascii="Times New Roman" w:hAnsi="Times New Roman" w:cs="Times New Roman"/>
          <w:sz w:val="28"/>
          <w:szCs w:val="28"/>
        </w:rPr>
        <w:t>2. Разработать бюджет прибыли на 20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01D46">
        <w:rPr>
          <w:rFonts w:ascii="Times New Roman" w:hAnsi="Times New Roman" w:cs="Times New Roman"/>
          <w:sz w:val="28"/>
          <w:szCs w:val="28"/>
        </w:rPr>
        <w:t>1 г., рассчитанный по метод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группировки издержек по экономическим элементам, учитывая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амортизация оборудования, грузового автомобиля и основного капитал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необходимого для открытия предприятия, осуществляется по линейном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1D46">
        <w:rPr>
          <w:rFonts w:ascii="Times New Roman" w:hAnsi="Times New Roman" w:cs="Times New Roman"/>
          <w:sz w:val="28"/>
          <w:szCs w:val="28"/>
        </w:rPr>
        <w:t>методу в течение 5 лет.</w:t>
      </w:r>
    </w:p>
    <w:p w:rsidR="00C42995" w:rsidRDefault="00E01D46" w:rsidP="00E01D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01D46">
        <w:rPr>
          <w:rFonts w:ascii="Times New Roman" w:hAnsi="Times New Roman" w:cs="Times New Roman"/>
          <w:sz w:val="28"/>
          <w:szCs w:val="28"/>
        </w:rPr>
        <w:t>3. Составить плановый баланс на 31 декабря 20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E01D46">
        <w:rPr>
          <w:rFonts w:ascii="Times New Roman" w:hAnsi="Times New Roman" w:cs="Times New Roman"/>
          <w:sz w:val="28"/>
          <w:szCs w:val="28"/>
        </w:rPr>
        <w:t>1 г.</w:t>
      </w:r>
    </w:p>
    <w:p w:rsidR="004B74E7" w:rsidRDefault="004B74E7" w:rsidP="00E01D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B74E7" w:rsidRDefault="004B74E7" w:rsidP="00E01D4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B74E7">
        <w:rPr>
          <w:rFonts w:ascii="Times New Roman" w:hAnsi="Times New Roman" w:cs="Times New Roman"/>
          <w:b/>
          <w:bCs/>
          <w:sz w:val="28"/>
          <w:szCs w:val="28"/>
        </w:rPr>
        <w:t>ПРАКТИЧЕСКАЯ РАБОТА № 7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4B74E7">
        <w:rPr>
          <w:rFonts w:ascii="Times New Roman" w:hAnsi="Times New Roman" w:cs="Times New Roman"/>
          <w:b/>
          <w:bCs/>
          <w:sz w:val="28"/>
          <w:szCs w:val="28"/>
        </w:rPr>
        <w:t>Тема: «Программное обеспечение ПК разработки бизнес-планов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b/>
          <w:bCs/>
          <w:sz w:val="28"/>
          <w:szCs w:val="28"/>
        </w:rPr>
        <w:t>инвестиционного направления»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4B74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Цели работы: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1. Изучить программные продукты, применяемые в процесс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разработки и оформления бизнес-планов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2. Ознакомиться с функциональными особенностями программ «</w:t>
      </w:r>
      <w:proofErr w:type="spellStart"/>
      <w:r w:rsidRPr="004B74E7">
        <w:rPr>
          <w:rFonts w:ascii="Times New Roman" w:hAnsi="Times New Roman" w:cs="Times New Roman"/>
          <w:sz w:val="28"/>
          <w:szCs w:val="28"/>
        </w:rPr>
        <w:t>Biz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Planer</w:t>
      </w:r>
      <w:r w:rsidRPr="004B74E7">
        <w:rPr>
          <w:rFonts w:ascii="Times New Roman" w:hAnsi="Times New Roman" w:cs="Times New Roman"/>
          <w:sz w:val="28"/>
          <w:szCs w:val="28"/>
        </w:rPr>
        <w:t xml:space="preserve"> 4.0», «</w:t>
      </w:r>
      <w:proofErr w:type="spellStart"/>
      <w:r w:rsidRPr="004B74E7">
        <w:rPr>
          <w:rFonts w:ascii="Times New Roman" w:hAnsi="Times New Roman" w:cs="Times New Roman"/>
          <w:sz w:val="28"/>
          <w:szCs w:val="28"/>
          <w:lang w:val="en-US"/>
        </w:rPr>
        <w:t>Comfar</w:t>
      </w:r>
      <w:proofErr w:type="spellEnd"/>
      <w:r w:rsidRPr="004B74E7">
        <w:rPr>
          <w:rFonts w:ascii="Times New Roman" w:hAnsi="Times New Roman" w:cs="Times New Roman"/>
          <w:sz w:val="28"/>
          <w:szCs w:val="28"/>
        </w:rPr>
        <w:t xml:space="preserve"> 3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Expert</w:t>
      </w:r>
      <w:r w:rsidRPr="004B74E7">
        <w:rPr>
          <w:rFonts w:ascii="Times New Roman" w:hAnsi="Times New Roman" w:cs="Times New Roman"/>
          <w:sz w:val="28"/>
          <w:szCs w:val="28"/>
        </w:rPr>
        <w:t>», «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Project</w:t>
      </w:r>
      <w:r w:rsidRPr="004B74E7"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Expert</w:t>
      </w:r>
      <w:r w:rsidRPr="004B74E7">
        <w:rPr>
          <w:rFonts w:ascii="Times New Roman" w:hAnsi="Times New Roman" w:cs="Times New Roman"/>
          <w:sz w:val="28"/>
          <w:szCs w:val="28"/>
        </w:rPr>
        <w:t>», «Альт-Инвест», «Мастерска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B74E7">
        <w:rPr>
          <w:rFonts w:ascii="Times New Roman" w:hAnsi="Times New Roman" w:cs="Times New Roman"/>
          <w:sz w:val="28"/>
          <w:szCs w:val="28"/>
        </w:rPr>
        <w:t>бизнес-планирования</w:t>
      </w:r>
      <w:proofErr w:type="gramEnd"/>
      <w:r w:rsidRPr="004B74E7">
        <w:rPr>
          <w:rFonts w:ascii="Times New Roman" w:hAnsi="Times New Roman" w:cs="Times New Roman"/>
          <w:sz w:val="28"/>
          <w:szCs w:val="28"/>
        </w:rPr>
        <w:t>»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3. Выявить возможности программного обеспечения ПК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составления отдельных разделов бизнес-плана, в том числе финансов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 xml:space="preserve">плана и проведения финансовой экспертизы </w:t>
      </w:r>
      <w:proofErr w:type="gramStart"/>
      <w:r w:rsidRPr="004B74E7">
        <w:rPr>
          <w:rFonts w:ascii="Times New Roman" w:hAnsi="Times New Roman" w:cs="Times New Roman"/>
          <w:sz w:val="28"/>
          <w:szCs w:val="28"/>
        </w:rPr>
        <w:t>бизнес-проектов</w:t>
      </w:r>
      <w:proofErr w:type="gramEnd"/>
      <w:r w:rsidRPr="004B74E7">
        <w:rPr>
          <w:rFonts w:ascii="Times New Roman" w:hAnsi="Times New Roman" w:cs="Times New Roman"/>
          <w:sz w:val="28"/>
          <w:szCs w:val="28"/>
        </w:rPr>
        <w:t>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4B74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етодические рекомендации по выполнению работы: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1. Практическое задание выполняется в группах в течени</w:t>
      </w:r>
      <w:proofErr w:type="gramStart"/>
      <w:r w:rsidRPr="004B74E7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4B74E7">
        <w:rPr>
          <w:rFonts w:ascii="Times New Roman" w:hAnsi="Times New Roman" w:cs="Times New Roman"/>
          <w:sz w:val="28"/>
          <w:szCs w:val="28"/>
        </w:rPr>
        <w:t xml:space="preserve"> одно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практического занятия. Группы состоят из 5-6 человек, участники групп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назначаются преподавателем. Для работы предложено программно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обеспечение для составления бизнес-планов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 xml:space="preserve">2. Студенты выбирают по одной из демонстрационных </w:t>
      </w:r>
      <w:proofErr w:type="gramStart"/>
      <w:r w:rsidRPr="004B74E7">
        <w:rPr>
          <w:rFonts w:ascii="Times New Roman" w:hAnsi="Times New Roman" w:cs="Times New Roman"/>
          <w:sz w:val="28"/>
          <w:szCs w:val="28"/>
        </w:rPr>
        <w:t>верси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имеющихся в лаборатории кафедры экономики и менеджмента (ауд.447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программ: «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Biz</w:t>
      </w:r>
      <w:r w:rsidRPr="004B74E7"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Planer</w:t>
      </w:r>
      <w:r w:rsidRPr="004B74E7">
        <w:rPr>
          <w:rFonts w:ascii="Times New Roman" w:hAnsi="Times New Roman" w:cs="Times New Roman"/>
          <w:sz w:val="28"/>
          <w:szCs w:val="28"/>
        </w:rPr>
        <w:t xml:space="preserve"> 4.0», «</w:t>
      </w:r>
      <w:proofErr w:type="spellStart"/>
      <w:r w:rsidRPr="004B74E7">
        <w:rPr>
          <w:rFonts w:ascii="Times New Roman" w:hAnsi="Times New Roman" w:cs="Times New Roman"/>
          <w:sz w:val="28"/>
          <w:szCs w:val="28"/>
          <w:lang w:val="en-US"/>
        </w:rPr>
        <w:t>Comfar</w:t>
      </w:r>
      <w:proofErr w:type="spellEnd"/>
      <w:r w:rsidRPr="004B74E7">
        <w:rPr>
          <w:rFonts w:ascii="Times New Roman" w:hAnsi="Times New Roman" w:cs="Times New Roman"/>
          <w:sz w:val="28"/>
          <w:szCs w:val="28"/>
        </w:rPr>
        <w:t xml:space="preserve"> 3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Expert</w:t>
      </w:r>
      <w:r w:rsidRPr="004B74E7">
        <w:rPr>
          <w:rFonts w:ascii="Times New Roman" w:hAnsi="Times New Roman" w:cs="Times New Roman"/>
          <w:sz w:val="28"/>
          <w:szCs w:val="28"/>
        </w:rPr>
        <w:t>», «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Project</w:t>
      </w:r>
      <w:r w:rsidRPr="004B74E7"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  <w:lang w:val="en-US"/>
        </w:rPr>
        <w:t>Expert</w:t>
      </w:r>
      <w:r w:rsidRPr="004B74E7">
        <w:rPr>
          <w:rFonts w:ascii="Times New Roman" w:hAnsi="Times New Roman" w:cs="Times New Roman"/>
          <w:sz w:val="28"/>
          <w:szCs w:val="28"/>
        </w:rPr>
        <w:t xml:space="preserve">», «Альт-Инвест», «Мастерская </w:t>
      </w:r>
      <w:proofErr w:type="gramStart"/>
      <w:r w:rsidRPr="004B74E7">
        <w:rPr>
          <w:rFonts w:ascii="Times New Roman" w:hAnsi="Times New Roman" w:cs="Times New Roman"/>
          <w:sz w:val="28"/>
          <w:szCs w:val="28"/>
        </w:rPr>
        <w:t>бизнес-планирования</w:t>
      </w:r>
      <w:proofErr w:type="gramEnd"/>
      <w:r w:rsidRPr="004B74E7">
        <w:rPr>
          <w:rFonts w:ascii="Times New Roman" w:hAnsi="Times New Roman" w:cs="Times New Roman"/>
          <w:sz w:val="28"/>
          <w:szCs w:val="28"/>
        </w:rPr>
        <w:t>», знакомятся с возможностя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программ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3. Составляется отчет о выполнении задания.</w:t>
      </w: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t>4. Представители рабочих групп рассказывают о функциональных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особенностях выбранной программы, отвечают на вопросы.</w:t>
      </w:r>
    </w:p>
    <w:p w:rsid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4B74E7" w:rsidRPr="004B74E7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4B74E7">
        <w:rPr>
          <w:rFonts w:ascii="Times New Roman" w:hAnsi="Times New Roman" w:cs="Times New Roman"/>
          <w:b/>
          <w:bCs/>
          <w:i/>
          <w:iCs/>
          <w:sz w:val="28"/>
          <w:szCs w:val="28"/>
        </w:rPr>
        <w:t>Содержание отчета:</w:t>
      </w:r>
    </w:p>
    <w:p w:rsidR="004B74E7" w:rsidRPr="00E01D46" w:rsidRDefault="004B74E7" w:rsidP="004B74E7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4E7">
        <w:rPr>
          <w:rFonts w:ascii="Times New Roman" w:hAnsi="Times New Roman" w:cs="Times New Roman"/>
          <w:sz w:val="28"/>
          <w:szCs w:val="28"/>
        </w:rPr>
        <w:lastRenderedPageBreak/>
        <w:t>Конспект основных характеристик программных продуктов бизнес-планирования, возможности проведения расчетов и предоставле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74E7">
        <w:rPr>
          <w:rFonts w:ascii="Times New Roman" w:hAnsi="Times New Roman" w:cs="Times New Roman"/>
          <w:sz w:val="28"/>
          <w:szCs w:val="28"/>
        </w:rPr>
        <w:t>графической информации для разных разделов бизнес-плана</w:t>
      </w:r>
      <w:r>
        <w:rPr>
          <w:rFonts w:ascii="TimesNewRomanPSMT" w:hAnsi="TimesNewRomanPSMT" w:cs="TimesNewRomanPSMT"/>
          <w:sz w:val="28"/>
          <w:szCs w:val="28"/>
        </w:rPr>
        <w:t>.</w:t>
      </w:r>
    </w:p>
    <w:sectPr w:rsidR="004B74E7" w:rsidRPr="00E01D46" w:rsidSect="00781B5E">
      <w:footerReference w:type="default" r:id="rId16"/>
      <w:pgSz w:w="11906" w:h="16838"/>
      <w:pgMar w:top="851" w:right="851" w:bottom="851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6C5" w:rsidRDefault="00DA66C5" w:rsidP="00021CBE">
      <w:pPr>
        <w:spacing w:after="0" w:line="240" w:lineRule="auto"/>
      </w:pPr>
      <w:r>
        <w:separator/>
      </w:r>
    </w:p>
  </w:endnote>
  <w:endnote w:type="continuationSeparator" w:id="0">
    <w:p w:rsidR="00DA66C5" w:rsidRDefault="00DA66C5" w:rsidP="00021C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charset w:val="CC"/>
    <w:family w:val="roman"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411076724"/>
      <w:docPartObj>
        <w:docPartGallery w:val="Page Numbers (Bottom of Page)"/>
        <w:docPartUnique/>
      </w:docPartObj>
    </w:sdtPr>
    <w:sdtEndPr/>
    <w:sdtContent>
      <w:p w:rsidR="008F2D30" w:rsidRDefault="008F2D30">
        <w:pPr>
          <w:pStyle w:val="a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066CF">
          <w:rPr>
            <w:noProof/>
          </w:rPr>
          <w:t>15</w:t>
        </w:r>
        <w:r>
          <w:fldChar w:fldCharType="end"/>
        </w:r>
      </w:p>
    </w:sdtContent>
  </w:sdt>
  <w:p w:rsidR="008F2D30" w:rsidRDefault="008F2D3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6C5" w:rsidRDefault="00DA66C5" w:rsidP="00021CBE">
      <w:pPr>
        <w:spacing w:after="0" w:line="240" w:lineRule="auto"/>
      </w:pPr>
      <w:r>
        <w:separator/>
      </w:r>
    </w:p>
  </w:footnote>
  <w:footnote w:type="continuationSeparator" w:id="0">
    <w:p w:rsidR="00DA66C5" w:rsidRDefault="00DA66C5" w:rsidP="00021CB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4032"/>
    <w:rsid w:val="00021CBE"/>
    <w:rsid w:val="000C4949"/>
    <w:rsid w:val="00143D99"/>
    <w:rsid w:val="00190993"/>
    <w:rsid w:val="001D012C"/>
    <w:rsid w:val="00303BA2"/>
    <w:rsid w:val="00392962"/>
    <w:rsid w:val="003B0AFB"/>
    <w:rsid w:val="003E7437"/>
    <w:rsid w:val="004B4E36"/>
    <w:rsid w:val="004B74E7"/>
    <w:rsid w:val="005A3E78"/>
    <w:rsid w:val="005F3565"/>
    <w:rsid w:val="00643EBB"/>
    <w:rsid w:val="0072129E"/>
    <w:rsid w:val="00781B5E"/>
    <w:rsid w:val="00795693"/>
    <w:rsid w:val="008066CF"/>
    <w:rsid w:val="00825F11"/>
    <w:rsid w:val="00864EC3"/>
    <w:rsid w:val="00884032"/>
    <w:rsid w:val="008A7818"/>
    <w:rsid w:val="008C7E71"/>
    <w:rsid w:val="008F2D30"/>
    <w:rsid w:val="00A97895"/>
    <w:rsid w:val="00AA4D91"/>
    <w:rsid w:val="00AF6269"/>
    <w:rsid w:val="00B06346"/>
    <w:rsid w:val="00BD68F4"/>
    <w:rsid w:val="00C42995"/>
    <w:rsid w:val="00C92CD9"/>
    <w:rsid w:val="00DA4DEC"/>
    <w:rsid w:val="00DA66C5"/>
    <w:rsid w:val="00DE4DD1"/>
    <w:rsid w:val="00E01D46"/>
    <w:rsid w:val="00E336B7"/>
    <w:rsid w:val="00E948D2"/>
    <w:rsid w:val="00F029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840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021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21CBE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021C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021CBE"/>
  </w:style>
  <w:style w:type="paragraph" w:styleId="a8">
    <w:name w:val="footer"/>
    <w:basedOn w:val="a"/>
    <w:link w:val="a9"/>
    <w:uiPriority w:val="99"/>
    <w:unhideWhenUsed/>
    <w:rsid w:val="00021C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021C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8403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021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21CBE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021C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021CBE"/>
  </w:style>
  <w:style w:type="paragraph" w:styleId="a8">
    <w:name w:val="footer"/>
    <w:basedOn w:val="a"/>
    <w:link w:val="a9"/>
    <w:uiPriority w:val="99"/>
    <w:unhideWhenUsed/>
    <w:rsid w:val="00021CB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021C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5</Pages>
  <Words>3729</Words>
  <Characters>21258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1</cp:revision>
  <dcterms:created xsi:type="dcterms:W3CDTF">2020-12-09T17:31:00Z</dcterms:created>
  <dcterms:modified xsi:type="dcterms:W3CDTF">2022-06-10T17:19:00Z</dcterms:modified>
</cp:coreProperties>
</file>